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6CDF" w:rsidRPr="00946F76" w:rsidRDefault="000F6CDF" w:rsidP="000F6CDF">
      <w:pPr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0F6CDF" w:rsidRPr="00E64454" w:rsidRDefault="000F6CDF" w:rsidP="000F6CDF">
      <w:pPr>
        <w:rPr>
          <w:b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="00946F76">
        <w:rPr>
          <w:b/>
          <w:sz w:val="26"/>
          <w:szCs w:val="26"/>
          <w:lang w:val="nl-NL"/>
        </w:rPr>
        <w:t xml:space="preserve">                        </w:t>
      </w:r>
      <w:r w:rsidRPr="00946F76">
        <w:rPr>
          <w:b/>
          <w:color w:val="0000FF"/>
          <w:sz w:val="26"/>
          <w:szCs w:val="26"/>
          <w:lang w:val="nl-NL"/>
        </w:rPr>
        <w:t>Môn: Toán 8</w:t>
      </w:r>
    </w:p>
    <w:p w:rsidR="000F6CDF" w:rsidRPr="00E64454" w:rsidRDefault="008B5187" w:rsidP="000F6CDF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04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FEF6249" id=" 55" o:spid="_x0000_s1026" type="#_x0000_t32" style="position:absolute;margin-left:30.2pt;margin-top:.55pt;width:94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 90jcwZotSpx2gRBK0gVpl4BQOYBlTxKLZGx5TGhvj5NCF4gisbRn/n9Pdrk5jIOYMLB1VMEqL0Ag aWcsdRW87nfZHQiOiowaHGEFR2TY1NdX5f7okUVKE1fQx+jvpWTd46g4dx4pTVoXRhXTMXTSK/2m OpTroriV2lFEilmcO6AuG2zV+xDF9pCuTyYBBwbxcFqcWRUo7werVUymciLzg5J9EfKUXHa4t55v kgYI+StiGV0kfAef0uMEa1A8qxAf1ZhEpAksce0ap/O/S2bNkTPXtlZj3gTeLqmz1aVy4z4o4PTf 9ibFXnA618vlk+pPAAAA//8DAFBLAwQUAAYACAAAACEAp0rPONcAAACWAQAACwAAAF9yZWxzLy5y ZWxzpJDBasMwDIbvg72D0X1xmsMYo04vo9Br6R7A2IpjGltGMtn69jM7jGX0tqN+oe/70f7wmRa1 IkukbGDX9aAwO/IxBwPvl+PTCyipNnu7UEYDNxQ4jI8P+zMutrYjmWMR1ShZDMy1lletxc2YrHRU MLfNRJxsbSMHXay72oB66Ptnzb8ZMG6Y6uQN8MkPoC630sx/2Ck6JqGpdo6SpmmK7h5Ve/rIZ1wb xXLAasCzfIeMa9fKgdL3xbt/igPbMkd3ZJvwjdy2AA7Ush+/3nxz/AIAAP//AwBQSwMEFAAGAAgA AAAhAFj7O3ipAQAASwMAAA4AAABkcnMvZTJvRG9jLnhtbKxTwW7bMAy9D9g/CLovjgNk2Iw4PaTr Lt1WoNsHMJJsC5VFQVRi5+9HqUm6brehPhCmnvhIPlKbm3l04mgiWfStrBdLKYxXqK3vW/nr592H T1JQAq/BoTetPBmSN9v37zZTaMwKB3TaRMEknpoptHJIKTRVRWowI9ACg/EMdhhHSOzGvtIRJmYf XbVaLj9WE0YdIipDxKe3z6DcFv6uMyr96DoySbhWcm2p2Fjsvthqu4GmjxAGq851wH+UMYL1nPVK dQsJxCHaf6hGqyISdmmhcKyw66wypQlup17+1c7jAMGUZlgdCled6O1o1ffjzj/EXLqa/WO4R/VE glWppkDNFc0OhYco9tM31DxIOCQsDc9dHHM0tyLmIunpRVgzJ6H4tOZZ1WsegLqCFTSX0BApfTU4 ivzTSkoRbD+kHXrPA8RYl0RwvKdUKoPmEpETe7yzzmUAGufF1MrP69W6hBA6qzOaMYr9fueiOELe hfLJM92rexEPXj/TDQb0l4uTwLqzw7U7f5Yoq5LXjZo96hMrdNGOB8ZXXm3En34Jf3kD298AAAD/ /wMAUEsDBBQABgAIAAAAIQBBYqdE3gAAAAwBAAAPAAAAZHJzL2Rvd25yZXYueG1sTE9NT8MwDL0j 8R8iI3FBLGk1JtY1nSYQB45sk7hmjdd2NE7VpGvZr8eIw7hYen72+8jXk2vFGfvQeNKQzBQIpNLb hioN+93b4zOIEA1Z03pCDd8YYF3c3uQms36kDzxvYyVYhEJmNNQxdpmUoazRmTDzHRJzR987Exn2 lbS9GVnctTJVaiGdaYgdatPhS43l13ZwGjAMT4naLF21f7+MD5/p5TR2O63v76bXFY/NCkTEKV4/ 4LcD54eCgx38QDaIVsNCzfmS9wkIptP5kvHhD8sil/9LFD8AAAD//wMAUEsBAi0AFAAGAAgAAAAh AFoik6P/AAAA5QEAABMAAAAAAAAAAAAAAAAAAAAAAFtDb250ZW50X1R5cGVzXS54bWxQSwECLQAU AAYACAAAACEAp0rPONcAAACWAQAACwAAAAAAAAAAAAAAAAAwAQAAX3JlbHMvLnJlbHNQSwECLQAU AAYACAAAACEAWPs7eKkBAABLAwAADgAAAAAAAAAAAAAAAAAwAgAAZHJzL2Uyb0RvYy54bWxQSwEC LQAUAAYACAAAACEAQWKnRN4AAAAMAQAADwAAAAAAAAAAAAAAAAAFBAAAZHJzL2Rvd25yZXYueG1s UEsFBgAAAAAEAAQA8wAAABAFAAAAAA== ">
                <o:lock v:ext="edit" shapetype="f"/>
              </v:shape>
            </w:pict>
          </mc:Fallback>
        </mc:AlternateContent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sz w:val="26"/>
          <w:szCs w:val="26"/>
          <w:lang w:val="nl-NL"/>
        </w:rPr>
        <w:tab/>
        <w:t xml:space="preserve">              </w:t>
      </w:r>
      <w:r w:rsidR="000F6CDF" w:rsidRPr="00E64454">
        <w:rPr>
          <w:b/>
          <w:sz w:val="26"/>
          <w:szCs w:val="26"/>
          <w:lang w:val="nl-NL"/>
        </w:rPr>
        <w:t>Thời gian: 90 phút (Không kể thời gian phát đề)</w:t>
      </w:r>
    </w:p>
    <w:p w:rsidR="00216556" w:rsidRPr="00E64454" w:rsidRDefault="00216556" w:rsidP="0021655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216556" w:rsidRPr="00E64454" w:rsidTr="006D526B">
        <w:tc>
          <w:tcPr>
            <w:tcW w:w="4448" w:type="dxa"/>
          </w:tcPr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Mã phách</w:t>
            </w:r>
          </w:p>
        </w:tc>
      </w:tr>
    </w:tbl>
    <w:p w:rsidR="000F6CDF" w:rsidRPr="00E64454" w:rsidRDefault="000F6CDF" w:rsidP="0021655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1</w:t>
      </w:r>
    </w:p>
    <w:p w:rsidR="00216556" w:rsidRPr="00946F76" w:rsidRDefault="00216556" w:rsidP="0021655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216556" w:rsidRPr="00946F76" w:rsidRDefault="00216556" w:rsidP="00B57AF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</w:t>
      </w:r>
      <w:r w:rsidR="00882321" w:rsidRPr="00946F76">
        <w:rPr>
          <w:color w:val="000000" w:themeColor="text1"/>
          <w:sz w:val="26"/>
          <w:szCs w:val="26"/>
          <w:lang w:val="nl-NL"/>
        </w:rPr>
        <w:t>là phương trình bậc nhất một ẩn</w:t>
      </w:r>
      <w:r w:rsidRPr="00946F76">
        <w:rPr>
          <w:color w:val="000000" w:themeColor="text1"/>
          <w:sz w:val="26"/>
          <w:szCs w:val="26"/>
          <w:lang w:val="nl-NL"/>
        </w:rPr>
        <w:t>?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</w:t>
      </w:r>
      <w:r w:rsidR="00F24920" w:rsidRPr="00946F76">
        <w:rPr>
          <w:color w:val="000000" w:themeColor="text1"/>
          <w:sz w:val="26"/>
          <w:szCs w:val="26"/>
          <w:lang w:val="nl-NL"/>
        </w:rPr>
        <w:t>0x + 2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 fillcolor="window">
            <v:imagedata r:id="rId7" o:title=""/>
          </v:shape>
          <o:OLEObject Type="Embed" ProgID="Equation.DSMT4" ShapeID="_x0000_i1025" DrawAspect="Content" ObjectID="_1708960081" r:id="rId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 - 1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26" type="#_x0000_t75" style="width:56.25pt;height:16.5pt" o:ole="" fillcolor="window">
            <v:imagedata r:id="rId9" o:title=""/>
          </v:shape>
          <o:OLEObject Type="Embed" ProgID="Equation.DSMT4" ShapeID="_x0000_i1026" DrawAspect="Content" ObjectID="_1708960082" r:id="rId10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Phương trình bậc nhất 2x – 1 = 0 có hệ a, b là:</w:t>
      </w:r>
    </w:p>
    <w:p w:rsidR="00B57AF4" w:rsidRPr="00946F76" w:rsidRDefault="00F24920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2; b = 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B. a = 2 </w:t>
      </w:r>
      <w:r w:rsidRPr="00946F76">
        <w:rPr>
          <w:color w:val="000000" w:themeColor="text1"/>
          <w:sz w:val="26"/>
          <w:szCs w:val="26"/>
          <w:lang w:val="nl-NL"/>
        </w:rPr>
        <w:t>; b = 0</w:t>
      </w:r>
      <w:r w:rsidRPr="00946F76">
        <w:rPr>
          <w:color w:val="000000" w:themeColor="text1"/>
          <w:sz w:val="26"/>
          <w:szCs w:val="26"/>
          <w:lang w:val="nl-NL"/>
        </w:rPr>
        <w:tab/>
        <w:t>C. a = -1; b = 2</w:t>
      </w:r>
      <w:r w:rsidRPr="00946F76">
        <w:rPr>
          <w:color w:val="000000" w:themeColor="text1"/>
          <w:sz w:val="26"/>
          <w:szCs w:val="26"/>
          <w:lang w:val="nl-NL"/>
        </w:rPr>
        <w:tab/>
        <w:t>D. a = 2; b = -1.</w:t>
      </w:r>
    </w:p>
    <w:p w:rsidR="00B57AF4" w:rsidRPr="00946F76" w:rsidRDefault="00F24920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B57AF4" w:rsidRPr="00946F76">
        <w:rPr>
          <w:color w:val="000000" w:themeColor="text1"/>
          <w:sz w:val="26"/>
          <w:szCs w:val="26"/>
          <w:lang w:val="nl-NL"/>
        </w:rPr>
        <w:t>m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>a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3x -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5 = 5 + 3x 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một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="00F24920" w:rsidRPr="00946F76">
        <w:rPr>
          <w:color w:val="000000" w:themeColor="text1"/>
          <w:sz w:val="26"/>
          <w:szCs w:val="26"/>
          <w:lang w:val="nl-NL"/>
        </w:rPr>
        <w:t>. hai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="00F24920" w:rsidRPr="00946F76">
        <w:rPr>
          <w:color w:val="000000" w:themeColor="text1"/>
          <w:sz w:val="26"/>
          <w:szCs w:val="26"/>
          <w:lang w:val="nl-NL"/>
        </w:rPr>
        <w:t>. vô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40077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vô số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4.</w:t>
      </w:r>
      <w:r w:rsidRPr="00946F76">
        <w:rPr>
          <w:color w:val="000000" w:themeColor="text1"/>
          <w:sz w:val="26"/>
          <w:szCs w:val="26"/>
          <w:lang w:val="nl-NL"/>
        </w:rPr>
        <w:t xml:space="preserve"> Cho hai đoạn thẳng AB = 4dm; CD = 50cm. Tỉ số giữa hai đoạn thẳng AB và CD là: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708960083" r:id="rId1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B.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708960084" r:id="rId14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708960085" r:id="rId16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708960086" r:id="rId18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5.</w:t>
      </w:r>
      <w:r w:rsidRPr="00946F76">
        <w:rPr>
          <w:color w:val="000000" w:themeColor="text1"/>
          <w:sz w:val="26"/>
          <w:szCs w:val="26"/>
          <w:lang w:val="nl-NL"/>
        </w:rPr>
        <w:t xml:space="preserve"> Nếu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HIK theo tỉ số đồng dạng là 4 thì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HIK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tỉ số đồng dạng là: 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708960087" r:id="rId20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08960088" r:id="rId2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D. 1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6.</w:t>
      </w:r>
    </w:p>
    <w:p w:rsidR="00B57AF4" w:rsidRPr="00946F76" w:rsidRDefault="006E7BE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6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33" type="#_x0000_t75" style="width:68.25pt;height:33pt" o:ole="">
            <v:imagedata r:id="rId23" o:title=""/>
          </v:shape>
          <o:OLEObject Type="Embed" ProgID="Equation.DSMT4" ShapeID="_x0000_i1033" DrawAspect="Content" ObjectID="_1708960089" r:id="rId24"/>
        </w:objec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4" type="#_x0000_t75" style="width:11.25pt;height:11.25pt" o:ole="">
            <v:imagedata r:id="rId25" o:title=""/>
          </v:shape>
          <o:OLEObject Type="Embed" ProgID="Equation.DSMT4" ShapeID="_x0000_i1034" DrawAspect="Content" ObjectID="_1708960090" r:id="rId26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5" type="#_x0000_t75" style="width:11.25pt;height:11.25pt" o:ole="">
            <v:imagedata r:id="rId25" o:title=""/>
          </v:shape>
          <o:OLEObject Type="Embed" ProgID="Equation.DSMT4" ShapeID="_x0000_i1035" DrawAspect="Content" ObjectID="_1708960091" r:id="rId27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6" type="#_x0000_t75" style="width:11.25pt;height:11.25pt" o:ole="">
            <v:imagedata r:id="rId25" o:title=""/>
          </v:shape>
          <o:OLEObject Type="Embed" ProgID="Equation.DSMT4" ShapeID="_x0000_i1036" DrawAspect="Content" ObjectID="_1708960092" r:id="rId2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7" type="#_x0000_t75" style="width:11.25pt;height:11.25pt" o:ole="">
            <v:imagedata r:id="rId25" o:title=""/>
          </v:shape>
          <o:OLEObject Type="Embed" ProgID="Equation.DSMT4" ShapeID="_x0000_i1037" DrawAspect="Content" ObjectID="_1708960093" r:id="rId29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8" type="#_x0000_t75" style="width:11.25pt;height:11.25pt" o:ole="">
            <v:imagedata r:id="rId25" o:title=""/>
          </v:shape>
          <o:OLEObject Type="Embed" ProgID="Equation.DSMT4" ShapeID="_x0000_i1038" DrawAspect="Content" ObjectID="_1708960094" r:id="rId30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9" type="#_x0000_t75" style="width:11.25pt;height:11.25pt" o:ole="">
            <v:imagedata r:id="rId25" o:title=""/>
          </v:shape>
          <o:OLEObject Type="Embed" ProgID="Equation.DSMT4" ShapeID="_x0000_i1039" DrawAspect="Content" ObjectID="_1708960095" r:id="rId31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C02166" w:rsidRPr="00946F76">
        <w:rPr>
          <w:color w:val="000000" w:themeColor="text1"/>
          <w:sz w:val="26"/>
          <w:szCs w:val="26"/>
          <w:lang w:val="nl-NL"/>
        </w:rPr>
        <w:t>.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</w:t>
      </w:r>
      <w:r w:rsidR="006E7BE6" w:rsidRPr="00946F76">
        <w:rPr>
          <w:b/>
          <w:color w:val="000000" w:themeColor="text1"/>
          <w:sz w:val="26"/>
          <w:szCs w:val="26"/>
          <w:lang w:val="nl-NL"/>
        </w:rPr>
        <w:t>7</w:t>
      </w:r>
      <w:r w:rsidR="00B57AF4"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="00B57AF4"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="0040077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a m </w:t>
      </w:r>
      <w:r w:rsidRPr="00946F76">
        <w:rPr>
          <w:color w:val="000000" w:themeColor="text1"/>
          <w:sz w:val="26"/>
          <w:szCs w:val="26"/>
          <w:lang w:val="nl-NL"/>
        </w:rPr>
        <w:t>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</w:t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.</w:t>
      </w:r>
      <w:r w:rsidRPr="00946F76">
        <w:rPr>
          <w:bCs/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0" type="#_x0000_t75" style="width:33pt;height:30.75pt" o:ole="">
            <v:imagedata r:id="rId32" o:title=""/>
          </v:shape>
          <o:OLEObject Type="Embed" ProgID="Equation.DSMT4" ShapeID="_x0000_i1040" DrawAspect="Content" ObjectID="_1708960096" r:id="rId33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1" type="#_x0000_t75" style="width:33pt;height:30.75pt" o:ole="">
            <v:imagedata r:id="rId34" o:title=""/>
          </v:shape>
          <o:OLEObject Type="Embed" ProgID="Equation.DSMT4" ShapeID="_x0000_i1041" DrawAspect="Content" ObjectID="_1708960097" r:id="rId35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2" type="#_x0000_t75" style="width:39pt;height:30.75pt" o:ole="">
            <v:imagedata r:id="rId36" o:title=""/>
          </v:shape>
          <o:OLEObject Type="Embed" ProgID="Equation.DSMT4" ShapeID="_x0000_i1042" DrawAspect="Content" ObjectID="_1708960098" r:id="rId3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3" type="#_x0000_t75" style="width:39pt;height:30.75pt" o:ole="">
            <v:imagedata r:id="rId38" o:title=""/>
          </v:shape>
          <o:OLEObject Type="Embed" ProgID="Equation.DSMT4" ShapeID="_x0000_i1043" DrawAspect="Content" ObjectID="_1708960099" r:id="rId39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5B5FA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</w:t>
      </w:r>
      <w:r w:rsidR="00C02166" w:rsidRPr="00946F76">
        <w:rPr>
          <w:b/>
          <w:bCs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Cho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</w:t>
      </w:r>
      <w:r w:rsidR="00E64454"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. Biết AB = 12cm; BC = 15cm và DE = 4cm. Độ dài đoạn thẳng EF bằng</w:t>
      </w:r>
      <w:r w:rsidR="00C02166" w:rsidRPr="00946F76">
        <w:rPr>
          <w:color w:val="000000" w:themeColor="text1"/>
          <w:sz w:val="26"/>
          <w:szCs w:val="26"/>
          <w:lang w:val="nl-NL"/>
        </w:rPr>
        <w:t>:</w:t>
      </w:r>
    </w:p>
    <w:p w:rsidR="00C02166" w:rsidRPr="00946F76" w:rsidRDefault="00C02166" w:rsidP="00C0216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2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3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D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5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.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4" type="#_x0000_t75" style="width:9.75pt;height:9.75pt" o:ole="">
            <v:imagedata r:id="rId40" o:title=""/>
          </v:shape>
          <o:OLEObject Type="Embed" ProgID="Equation.DSMT4" ShapeID="_x0000_i1044" DrawAspect="Content" ObjectID="_1708960100" r:id="rId4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5" type="#_x0000_t75" style="width:9.75pt;height:9.75pt" o:ole="">
            <v:imagedata r:id="rId40" o:title=""/>
          </v:shape>
          <o:OLEObject Type="Embed" ProgID="Equation.DSMT4" ShapeID="_x0000_i1045" DrawAspect="Content" ObjectID="_1708960101" r:id="rId4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</w:p>
    <w:p w:rsidR="00C02166" w:rsidRPr="00946F76" w:rsidRDefault="00D2746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Cho tam giác ABC. Vẽ 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AD là đường phân giác 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trong của tam giác ABC. Cho biết </w:t>
      </w:r>
      <w:r w:rsidR="000F6CDF" w:rsidRPr="00946F76">
        <w:rPr>
          <w:color w:val="000000" w:themeColor="text1"/>
          <w:sz w:val="26"/>
          <w:szCs w:val="26"/>
          <w:lang w:val="nl-NL"/>
        </w:rPr>
        <w:t xml:space="preserve">          </w:t>
      </w:r>
      <w:r w:rsidR="008D5F24" w:rsidRPr="00946F76">
        <w:rPr>
          <w:color w:val="000000" w:themeColor="text1"/>
          <w:sz w:val="26"/>
          <w:szCs w:val="26"/>
          <w:lang w:val="nl-NL"/>
        </w:rPr>
        <w:t>AB = 4cm, AC = 6cm, BC = 8</w:t>
      </w:r>
      <w:r w:rsidR="00C02166" w:rsidRPr="00946F76">
        <w:rPr>
          <w:color w:val="000000" w:themeColor="text1"/>
          <w:sz w:val="26"/>
          <w:szCs w:val="26"/>
          <w:lang w:val="nl-NL"/>
        </w:rPr>
        <w:t>cm. Độ dài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đoạn thẳng C</w:t>
      </w:r>
      <w:r w:rsidR="00C02166" w:rsidRPr="00946F76">
        <w:rPr>
          <w:color w:val="000000" w:themeColor="text1"/>
          <w:sz w:val="26"/>
          <w:szCs w:val="26"/>
          <w:lang w:val="nl-NL"/>
        </w:rPr>
        <w:t>D là:</w:t>
      </w:r>
    </w:p>
    <w:p w:rsidR="00C02166" w:rsidRPr="00946F76" w:rsidRDefault="008D5F24" w:rsidP="008D5F24">
      <w:pPr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3,2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,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3,8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4,8</w:t>
      </w:r>
      <w:r w:rsidR="00C02166" w:rsidRPr="00946F76">
        <w:rPr>
          <w:color w:val="000000" w:themeColor="text1"/>
          <w:sz w:val="26"/>
          <w:szCs w:val="26"/>
          <w:lang w:val="nl-NL"/>
        </w:rPr>
        <w:t>cm.</w:t>
      </w:r>
    </w:p>
    <w:p w:rsidR="000F6CDF" w:rsidRPr="00946F76" w:rsidRDefault="000F6CDF" w:rsidP="006E7BE6">
      <w:pPr>
        <w:spacing w:line="276" w:lineRule="auto"/>
        <w:rPr>
          <w:b/>
          <w:color w:val="000000" w:themeColor="text1"/>
          <w:sz w:val="26"/>
          <w:szCs w:val="26"/>
          <w:lang w:val="nl-NL"/>
        </w:rPr>
      </w:pPr>
    </w:p>
    <w:p w:rsidR="006E7BE6" w:rsidRPr="00946F76" w:rsidRDefault="006E7BE6" w:rsidP="006E7BE6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b/>
          <w:color w:val="000000" w:themeColor="text1"/>
          <w:sz w:val="26"/>
          <w:szCs w:val="26"/>
          <w:lang w:val="nl-NL"/>
        </w:rPr>
        <w:t>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563F37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</w:t>
      </w:r>
      <w:r w:rsidR="0058110F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8714B"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="006E7BE6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6E7BE6" w:rsidRPr="00946F76" w:rsidRDefault="0078714B" w:rsidP="0058110F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) x + 5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= 0.</w:t>
      </w:r>
      <w:r w:rsidR="006E7BE6" w:rsidRPr="00946F76">
        <w:rPr>
          <w:color w:val="000000" w:themeColor="text1"/>
          <w:sz w:val="26"/>
          <w:szCs w:val="26"/>
          <w:lang w:val="nl-NL"/>
        </w:rPr>
        <w:t xml:space="preserve">         </w:t>
      </w:r>
    </w:p>
    <w:p w:rsidR="006E7BE6" w:rsidRPr="00946F76" w:rsidRDefault="006E7BE6" w:rsidP="0058110F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440" w:dyaOrig="520">
          <v:shape id="_x0000_i1046" type="#_x0000_t75" style="width:100.5pt;height:33.75pt" o:ole="">
            <v:imagedata r:id="rId43" o:title=""/>
          </v:shape>
          <o:OLEObject Type="Embed" ProgID="Equation.DSMT4" ShapeID="_x0000_i1046" DrawAspect="Content" ObjectID="_1708960102" r:id="rId44"/>
        </w:object>
      </w:r>
      <w:r w:rsidR="007B505B"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7B505B" w:rsidRPr="00946F76" w:rsidRDefault="0058110F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lastRenderedPageBreak/>
        <w:t>Câu</w:t>
      </w:r>
      <w:r w:rsidR="007B505B" w:rsidRPr="00946F76">
        <w:rPr>
          <w:b/>
          <w:color w:val="000000" w:themeColor="text1"/>
          <w:sz w:val="26"/>
          <w:szCs w:val="26"/>
          <w:lang w:val="nl-NL"/>
        </w:rPr>
        <w:t xml:space="preserve"> 2.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 xml:space="preserve"> (1,0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6E7BE6" w:rsidRPr="00946F76" w:rsidRDefault="007B505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ạn Nam đi xe đạp từ nhà đến trường với vận tốc trung bình 15 km/h</w:t>
      </w:r>
      <w:r w:rsidR="0058110F" w:rsidRPr="00946F76">
        <w:rPr>
          <w:color w:val="000000" w:themeColor="text1"/>
          <w:sz w:val="26"/>
          <w:szCs w:val="26"/>
          <w:lang w:val="nl-NL"/>
        </w:rPr>
        <w:t>, lúc về bạn Nam giảm vận tốc 3 km/h nên thời gian</w:t>
      </w:r>
      <w:r w:rsidR="00367725" w:rsidRPr="00946F76">
        <w:rPr>
          <w:color w:val="000000" w:themeColor="text1"/>
          <w:sz w:val="26"/>
          <w:szCs w:val="26"/>
          <w:lang w:val="nl-NL"/>
        </w:rPr>
        <w:t xml:space="preserve"> về nhiều hơn thời gian đi là 6</w:t>
      </w:r>
      <w:r w:rsidR="0058110F" w:rsidRPr="00946F76">
        <w:rPr>
          <w:color w:val="000000" w:themeColor="text1"/>
          <w:sz w:val="26"/>
          <w:szCs w:val="26"/>
          <w:lang w:val="nl-NL"/>
        </w:rPr>
        <w:t xml:space="preserve"> phút. Tính quãng đường từ nhà bạn Nam đến trường.</w:t>
      </w:r>
    </w:p>
    <w:p w:rsidR="006E7BE6" w:rsidRPr="00946F76" w:rsidRDefault="005C2C2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3. 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>(2,5</w:t>
      </w:r>
      <w:r w:rsidR="007C4E69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C4E69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Cho hình</w:t>
      </w:r>
      <w:r w:rsidR="00A334A9" w:rsidRPr="00946F76">
        <w:rPr>
          <w:color w:val="000000" w:themeColor="text1"/>
          <w:sz w:val="26"/>
          <w:szCs w:val="26"/>
          <w:lang w:val="nl-NL"/>
        </w:rPr>
        <w:t xml:space="preserve"> chữ nhật ABCD có AB = 8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cm, </w:t>
      </w:r>
      <w:r w:rsidR="00563F37" w:rsidRPr="00946F76">
        <w:rPr>
          <w:color w:val="000000" w:themeColor="text1"/>
          <w:sz w:val="26"/>
          <w:szCs w:val="26"/>
          <w:lang w:val="nl-NL"/>
        </w:rPr>
        <w:t xml:space="preserve">AD </w:t>
      </w:r>
      <w:r w:rsidR="00A334A9" w:rsidRPr="00946F76">
        <w:rPr>
          <w:color w:val="000000" w:themeColor="text1"/>
          <w:sz w:val="26"/>
          <w:szCs w:val="26"/>
          <w:lang w:val="nl-NL"/>
        </w:rPr>
        <w:t>= 6</w:t>
      </w:r>
      <w:r w:rsidRPr="00946F76">
        <w:rPr>
          <w:color w:val="000000" w:themeColor="text1"/>
          <w:sz w:val="26"/>
          <w:szCs w:val="26"/>
          <w:lang w:val="nl-NL"/>
        </w:rPr>
        <w:t>c</w:t>
      </w:r>
      <w:r w:rsidR="00563F37" w:rsidRPr="00946F76">
        <w:rPr>
          <w:color w:val="000000" w:themeColor="text1"/>
          <w:sz w:val="26"/>
          <w:szCs w:val="26"/>
          <w:lang w:val="nl-NL"/>
        </w:rPr>
        <w:t>m. Kẻ đường cao AH của tam giác ABD</w:t>
      </w:r>
      <w:r w:rsidR="007C4E69" w:rsidRPr="00946F76">
        <w:rPr>
          <w:color w:val="000000" w:themeColor="text1"/>
          <w:sz w:val="26"/>
          <w:szCs w:val="26"/>
          <w:lang w:val="nl-NL"/>
        </w:rPr>
        <w:t>.</w:t>
      </w:r>
    </w:p>
    <w:p w:rsidR="00BA3133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ác ABD đồng dạng với tam giác HBA.</w:t>
      </w:r>
    </w:p>
    <w:p w:rsidR="006E7BE6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 Tính độ dài các đoạn thẳng BD, HB.</w:t>
      </w:r>
    </w:p>
    <w:p w:rsidR="006E7BE6" w:rsidRDefault="00563F37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946F76" w:rsidRDefault="00946F76" w:rsidP="00C02166">
      <w:pPr>
        <w:jc w:val="both"/>
        <w:rPr>
          <w:color w:val="000000" w:themeColor="text1"/>
          <w:sz w:val="26"/>
          <w:szCs w:val="26"/>
          <w:lang w:val="nl-NL"/>
        </w:rPr>
      </w:pP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 &amp; ĐT HOÀI ÂN</w:t>
      </w:r>
      <w:r w:rsidRPr="00E64454">
        <w:rPr>
          <w:b/>
          <w:sz w:val="26"/>
          <w:szCs w:val="26"/>
          <w:lang w:val="nl-NL"/>
        </w:rPr>
        <w:t xml:space="preserve"> </w:t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>HƯỚNG DẪN CHẤM KIỂM TRA GIỮA HỌC KỲ II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 xml:space="preserve">TRƯỜNG THCS ÂN HỮU                </w:t>
      </w:r>
      <w:r w:rsidRPr="00E64454">
        <w:rPr>
          <w:b/>
          <w:sz w:val="26"/>
          <w:szCs w:val="26"/>
          <w:lang w:val="nl-NL"/>
        </w:rPr>
        <w:tab/>
        <w:t xml:space="preserve">Năm học: 2021-2022      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8F8633" wp14:editId="581C3FC6">
                <wp:simplePos x="0" y="0"/>
                <wp:positionH relativeFrom="column">
                  <wp:posOffset>297815</wp:posOffset>
                </wp:positionH>
                <wp:positionV relativeFrom="paragraph">
                  <wp:posOffset>11430</wp:posOffset>
                </wp:positionV>
                <wp:extent cx="1252220" cy="0"/>
                <wp:effectExtent l="0" t="0" r="0" b="0"/>
                <wp:wrapNone/>
                <wp:docPr id="103" name="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522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 51" o:spid="_x0000_s1026" type="#_x0000_t32" style="position:absolute;margin-left:23.45pt;margin-top:.9pt;width:98.6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QBCIEAIAAB8EAAAOAAAAZHJzL2Uyb0RvYy54bWysU8uO2yAU3VfqPyD2iR/jpIkVZ1TZSTfT TqRpP4AAjlExICBxoqr/3gt5tOlsRlW9wMC9HM6557J4PPYSHbh1QqsKZ+MUI66oZkLtKvzt63o0 w8h5ohiRWvEKn7jDj8v37xaDKXmuOy0ZtwhAlCsHU+HOe1MmiaMd74kba8MVBFtte+JhaXcJs2QA 9F4meZpOk0FbZqym3DnYbc5BvIz4bcupf25bxz2SFQZuPo42jtswJssFKXeWmE7QCw3yDyx6IhRc eoNqiCdob8UrqF5Qq51u/ZjqPtFtKyiPGkBNlv6l5qUjhkctUBxnbmVy/w+WfjlsLBIMvEsfMFKk B5PQJAuFGYwrIV6rjQ3S6FG9mCdNvzuIJXfBsHAGgLbDZ80Agey9jvU4trYPh0EpOsayn25l50eP KGxm+STPc3CHXmMJKa8HjXX+E9c9CpMKO2+J2HW+1kqBudpm8RpyeHI+0CLl9UC4Vem1kDJ6LBUa Kjyf5JN4wGkpWAiGNGd321padCChS+IX9APYXZrVe8UiWMcJW13mngh5nkO+VAEPhAGdy+zcBj/m 6Xw1W82KUZFPV6MibZrRx3VdjKbr7MOkeWjqusl+BmpZUXaCMa4Cu2tLZsXbLL88jnMz3ZryVobk Hj1KBLLXfyQdnQ1mnhtgq9lpY0M1gsnQhTH58mJCm/+5jlm/3/XyFwAAAP//AwBQSwMEFAAGAAgA AAAhANeNOkjbAAAABgEAAA8AAABkcnMvZG93bnJldi54bWxMj8FuwjAQRO+V+g/WVuqlAidRiiDE QahSDz0WkLiaeElC43UUOyTl67vtpRxnZzT7Jt9MthVX7H3jSEE8j0Aglc40VCk47N9nSxA+aDK6 dYQKvtHDpnh8yHVm3EifeN2FSnAJ+UwrqEPoMil9WaPVfu46JPbOrrc6sOwraXo9crltZRJFC2l1 Q/yh1h2+1Vh+7QarAP3wGkfbla0OH7fx5ZjcLmO3V+r5adquQQScwn8YfvEZHQpmOrmBjBetgnSx 4iTfeQDbSZrGIE5/Wha5vMcvfgAAAP//AwBQSwECLQAUAAYACAAAACEAtoM4kv4AAADhAQAAEwAA AAAAAAAAAAAAAAAAAAAAW0NvbnRlbnRfVHlwZXNdLnhtbFBLAQItABQABgAIAAAAIQA4/SH/1gAA AJQBAAALAAAAAAAAAAAAAAAAAC8BAABfcmVscy8ucmVsc1BLAQItABQABgAIAAAAIQAJQBCIEAIA AB8EAAAOAAAAAAAAAAAAAAAAAC4CAABkcnMvZTJvRG9jLnhtbFBLAQItABQABgAIAAAAIQDXjTpI 2wAAAAYBAAAPAAAAAAAAAAAAAAAAAGoEAABkcnMvZG93bnJldi54bWxQSwUGAAAAAAQABADzAAAA cgUAAAAA ">
                <o:lock v:ext="edit" shapetype="f"/>
              </v:shape>
            </w:pict>
          </mc:Fallback>
        </mc:AlternateContent>
      </w:r>
      <w:r w:rsidRPr="00E64454">
        <w:rPr>
          <w:b/>
          <w:sz w:val="26"/>
          <w:szCs w:val="26"/>
          <w:lang w:val="nl-NL"/>
        </w:rPr>
        <w:t xml:space="preserve">                                                                 </w:t>
      </w:r>
      <w:r w:rsidRPr="00E64454">
        <w:rPr>
          <w:b/>
          <w:sz w:val="26"/>
          <w:szCs w:val="26"/>
          <w:lang w:val="nl-NL"/>
        </w:rPr>
        <w:tab/>
        <w:t>Môn: Toán. Lớp 8</w:t>
      </w:r>
    </w:p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1.</w:t>
      </w:r>
    </w:p>
    <w:p w:rsidR="00946F76" w:rsidRPr="00E64454" w:rsidRDefault="00946F76" w:rsidP="00946F76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,0 ñieåm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</w:p>
    <w:p w:rsidR="00946F76" w:rsidRPr="00E64454" w:rsidRDefault="00946F76" w:rsidP="00946F76">
      <w:pPr>
        <w:jc w:val="both"/>
        <w:rPr>
          <w:rFonts w:ascii="VNI-Times" w:hAnsi="VNI-Times"/>
          <w:bCs/>
          <w:sz w:val="26"/>
          <w:szCs w:val="26"/>
          <w:lang w:val="nl-NL"/>
        </w:rPr>
      </w:pPr>
      <w:r w:rsidRPr="00E64454">
        <w:rPr>
          <w:rFonts w:ascii="VNI-Times" w:hAnsi="VNI-Times"/>
          <w:b/>
          <w:bCs/>
          <w:sz w:val="26"/>
          <w:szCs w:val="26"/>
          <w:lang w:val="nl-NL"/>
        </w:rPr>
        <w:t>II.  TÖÏ LUAÄN:</w:t>
      </w:r>
      <w:r w:rsidRPr="00E64454">
        <w:rPr>
          <w:rFonts w:ascii="VNI-Times" w:hAnsi="VNI-Times"/>
          <w:bCs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bCs/>
          <w:sz w:val="26"/>
          <w:szCs w:val="26"/>
          <w:lang w:val="nl-NL"/>
        </w:rPr>
        <w:t>(5,0 ñieåm)</w:t>
      </w:r>
      <w:r w:rsidRPr="00E64454">
        <w:rPr>
          <w:rFonts w:ascii="VNI-Times" w:hAnsi="VNI-Times"/>
          <w:bCs/>
          <w:sz w:val="26"/>
          <w:szCs w:val="26"/>
          <w:lang w:val="nl-NL"/>
        </w:rPr>
        <w:tab/>
      </w: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+ 5 = 0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85" type="#_x0000_t75" style="width:15.75pt;height:12pt" o:ole="">
                  <v:imagedata r:id="rId45" o:title=""/>
                </v:shape>
                <o:OLEObject Type="Embed" ProgID="Equation.DSMT4" ShapeID="_x0000_i1085" DrawAspect="Content" ObjectID="_1708960103" r:id="rId46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x     = - 5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86" type="#_x0000_t75" style="width:24.75pt;height:20.25pt" o:ole="">
                  <v:imagedata r:id="rId47" o:title=""/>
                </v:shape>
                <o:OLEObject Type="Embed" ProgID="Equation.DSMT4" ShapeID="_x0000_i1086" DrawAspect="Content" ObjectID="_1708960104" r:id="rId48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440" w:dyaOrig="520">
                <v:shape id="_x0000_i1087" type="#_x0000_t75" style="width:100.5pt;height:33.75pt" o:ole="">
                  <v:imagedata r:id="rId43" o:title=""/>
                </v:shape>
                <o:OLEObject Type="Embed" ProgID="Equation.DSMT4" ShapeID="_x0000_i1087" DrawAspect="Content" ObjectID="_1708960105" r:id="rId49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88" type="#_x0000_t75" style="width:35.25pt;height:14.25pt" o:ole="">
                  <v:imagedata r:id="rId50" o:title=""/>
                </v:shape>
                <o:OLEObject Type="Embed" ProgID="Equation.DSMT4" ShapeID="_x0000_i1088" DrawAspect="Content" ObjectID="_1708960106" r:id="rId51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680" w:dyaOrig="400">
                <v:shape id="_x0000_i1089" type="#_x0000_t75" style="width:234pt;height:20.25pt" o:ole="">
                  <v:imagedata r:id="rId52" o:title=""/>
                </v:shape>
                <o:OLEObject Type="Embed" ProgID="Equation.DSMT4" ShapeID="_x0000_i1089" DrawAspect="Content" ObjectID="_1708960107" r:id="rId53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600" w:dyaOrig="320">
                <v:shape id="_x0000_i1090" type="#_x0000_t75" style="width:180pt;height:15.75pt" o:ole="">
                  <v:imagedata r:id="rId54" o:title=""/>
                </v:shape>
                <o:OLEObject Type="Embed" ProgID="Equation.DSMT4" ShapeID="_x0000_i1090" DrawAspect="Content" ObjectID="_1708960108" r:id="rId55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359" w:dyaOrig="279">
                <v:shape id="_x0000_i1091" type="#_x0000_t75" style="width:68.25pt;height:14.25pt" o:ole="">
                  <v:imagedata r:id="rId56" o:title=""/>
                </v:shape>
                <o:OLEObject Type="Embed" ProgID="Equation.DSMT4" ShapeID="_x0000_i1091" DrawAspect="Content" ObjectID="_1708960109" r:id="rId57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040" w:dyaOrig="620">
                <v:shape id="_x0000_i1092" type="#_x0000_t75" style="width:51.75pt;height:30.75pt" o:ole="">
                  <v:imagedata r:id="rId58" o:title=""/>
                </v:shape>
                <o:OLEObject Type="Embed" ProgID="Equation.DSMT4" ShapeID="_x0000_i1092" DrawAspect="Content" ObjectID="_1708960110" r:id="rId59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28"/>
                <w:sz w:val="26"/>
                <w:szCs w:val="26"/>
                <w:lang w:val="nl-NL"/>
              </w:rPr>
              <w:object w:dxaOrig="620" w:dyaOrig="680">
                <v:shape id="_x0000_i1093" type="#_x0000_t75" style="width:30.75pt;height:33.75pt" o:ole="">
                  <v:imagedata r:id="rId60" o:title=""/>
                </v:shape>
                <o:OLEObject Type="Embed" ProgID="Equation.DSMT4" ShapeID="_x0000_i1093" DrawAspect="Content" ObjectID="_1708960111" r:id="rId61"/>
              </w:objec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2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ổi 6 phút =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4" type="#_x0000_t75" style="width:15.75pt;height:30.75pt" o:ole="">
                  <v:imagedata r:id="rId62" o:title=""/>
                </v:shape>
                <o:OLEObject Type="Embed" ProgID="Equation.DSMT4" ShapeID="_x0000_i1094" DrawAspect="Content" ObjectID="_1708960112" r:id="rId6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giờ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 đường từ nhà bạn Nam đến trường (x &gt; 0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đi từ nhà đến trường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5" type="#_x0000_t75" style="width:15.75pt;height:30.75pt" o:ole="">
                  <v:imagedata r:id="rId64" o:title=""/>
                </v:shape>
                <o:OLEObject Type="Embed" ProgID="Equation.DSMT4" ShapeID="_x0000_i1095" DrawAspect="Content" ObjectID="_1708960113" r:id="rId6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từ trường về nhà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96" type="#_x0000_t75" style="width:17.25pt;height:30.75pt" o:ole="">
                  <v:imagedata r:id="rId66" o:title=""/>
                </v:shape>
                <o:OLEObject Type="Embed" ProgID="Equation.DSMT4" ShapeID="_x0000_i1096" DrawAspect="Content" ObjectID="_1708960114" r:id="rId6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300" w:dyaOrig="620">
                <v:shape id="_x0000_i1097" type="#_x0000_t75" style="width:65.25pt;height:30.75pt" o:ole="">
                  <v:imagedata r:id="rId68" o:title=""/>
                </v:shape>
                <o:OLEObject Type="Embed" ProgID="Equation.DSMT4" ShapeID="_x0000_i1097" DrawAspect="Content" ObjectID="_1708960115" r:id="rId69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6 (TMĐK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EC76279" wp14:editId="5219AA1A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170180</wp:posOffset>
                      </wp:positionV>
                      <wp:extent cx="1706245" cy="2010410"/>
                      <wp:effectExtent l="0" t="0" r="0" b="8890"/>
                      <wp:wrapNone/>
                      <wp:docPr id="91" name="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92" name="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 28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 29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 30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 31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1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2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 26" o:spid="_x0000_s1026" style="position:absolute;left:0;text-align:left;margin-left:228.6pt;margin-top:13.4pt;width:134.35pt;height:158.3pt;z-index:251667456" coordorigin="2636,2080" coordsize="2687,316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++ut8OQUAAOwpAAAOAAAAZHJzL2Uyb0RvYy54bWzsWttu4zYQfS/QfyD07lgX6oo4i40dBwXS NsBu+07rYguVRJVUYqdF/73DoaTITrKbTbJuUMgPtmRKvAzPnDkc8vTDrizIbSpkzquZYZ2YBkmr mCd5tZ4Zv31eTgKDyIZVCSt4lc6Mu1QaH85+/OF0W0epzTe8SFJBoJJKRtt6Zmyapo6mUxlv0pLJ E16nFRRmXJSsgVuxniaCbaH2spjapulNt1wkteBxKiX8u9CFxhnWn2Vp3PyaZTJtSDEzoG8Nfgv8 Xqnv6dkpi9aC1Zs8brvBXtCLkuUVNNpXtWANIzcif1BVmceCS541JzEvpzzL8jjFMcBoLPNgNJeC 39Q4lnW0Xde9mcC0B3Z6cbXxL7fXguTJzAgtg1SshDkitqfssq3XERRfivpTfS304ODyisd/SCie Hpar+7V+mKy2P/MEqmI3DUe77DJRqipgxGSH5r/rzZ/uGhLDn5ZvejZ1DRJDmTIHtdoJijcwi+o9 23M8g2Bx0JddtO/bXuDrlx3LwyFMWaQbxs62nVMjA7DJe3vK19nz04bVKU6TVAbr7Gnf29PX9sTi zphyaMlBieqcBIN/1YaOaQOilS0cPVoW9ZYMXEdbwrIdqhrvLcGiWsjmMuUlURczIyv4dr5hornW XoTTxW6vZKNf6x5Xsyd5kSfLvCjwRqxX80KQWwa+tcRP29LeY0VFtoAu13ax5r0yOazCxM9jVZR5 AyRR5OXMCPqHWLRJWXJRJdBNFjUsL/Q1jLSoEJ7ajnq6Vzy5A5sKrhkAGAsuNlz8ZZAteP/MkH/e MJEapPipAjiEFqWKLvCGur6ytBiWrIYlrIqhqpnRGERfzhtNMTe1yNcbaMnCsVf8I/hDlqNl1Tzr XrWdBUQeC5oAjs7VgwE055X283hX7fk5olMXfhmdJCvy+vduuK2vO6YF7SFOfUe1NsSpT5+LU9kI pow551UFtM6FtukTSK24gik29gYABB5ucfZFzOHAwHG6IWIA+Ds0w4vgIqATansXE2ouFpOPyzmd eEvLdxfOYj5fWP8ofFg02uRJklaq610wsujzyKkNizqM9OGoN8N0v3YkBGCL7hc7DST50GUUCaj/ j4hOgESHzvAt0ammpcek8zQmledjCPLA7dX4uyjygDtHTHZC7VEB8j/CJKiSFpMOYkK5BMT6VzPm AJM0AHpUPOlAvDngyZYkgUFGQI4kmYBAARncAdIakKRSl6TZnXOlp7Xgeq3OtD1FiHuau9OZvtlS JfW+wpQCQjZ25znxWjnFIHKhnnt/sfVpJfuUGH4yCGtF1MoFy6bmuR1OlrCcmdAldSehbwYT0wrP Q8+kIV0s9+XCVV6lr5cLx1bpvdpR3e90SPf7mB5pdqsdRGPFvKOaHy40YdGrqeCz8ktwfYLhow1R 34ERqK9ku2IEy3L3I5VLQx2r6MEK/IF2GhkBVtEjIwzW7S9iBMxd9RHwXRCDrNUyf/nfL/Mh93ps Ygg0MTgOPVjq05EYviVvNhLDmxBDHwhHYhgqBojRxyWGPm8PxIAZx/scIPWBplS6ZVQMw2z4uIZ4 Rqb/5YoBo9O7WUq8F8VgqfX8cZnBoWabifVdzPbeM4Nrt5sDIzOMzPCNe4AvZwbcLh2ZAfMs97vZ ltkfDzhWlsHxKGQ2MB8OFIFbeV3e0XGhN6NmgDTp3g76qBm+q2bAVNfIDA+YoT/ocixmoBQOtShm gLVDewqoYwY6aoYxzdCdUDqaZmjPy72TjYlnrCbwPBwcKcT9lvb4ozqzOLyH6+EhzbN/AQAA//8D AFBLAwQUAAYACAAAACEAAQMoZOEAAAAKAQAADwAAAGRycy9kb3ducmV2LnhtbEyPTUvDQBCG74L/ YRnBm918thqzKaWopyLYCuJtmkyT0OxsyG6T9N+7nvQ4zMP7Pm++nnUnRhpsa1hBuAhAEJemarlW 8Hl4fXgEYR1yhZ1hUnAlC+vi9ibHrDITf9C4d7XwIWwzVNA412dS2rIhjXZhemL/O5lBo/PnUMtq wMmH605GQbCUGlv2DQ32tG2oPO8vWsHbhNMmDl/G3fm0vX4f0vevXUhK3d/Nm2cQjmb3B8OvvleH wjsdzYUrKzoFSbqKPKogWvoJHlhF6ROIo4I4iROQRS7/Tyh+AAAA//8DAFBLAQItABQABgAIAAAA IQC2gziS/gAAAOEBAAATAAAAAAAAAAAAAAAAAAAAAABbQ29udGVudF9UeXBlc10ueG1sUEsBAi0A FAAGAAgAAAAhADj9If/WAAAAlAEAAAsAAAAAAAAAAAAAAAAALwEAAF9yZWxzLy5yZWxzUEsBAi0A FAAGAAgAAAAhAL7663w5BQAA7CkAAA4AAAAAAAAAAAAAAAAALgIAAGRycy9lMm9Eb2MueG1sUEsB Ai0AFAAGAAgAAAAhAAEDKGThAAAACgEAAA8AAAAAAAAAAAAAAAAAkwcAAGRycy9kb3ducmV2Lnht bFBLBQYAAAAABAAEAPMAAAChCAAAAAA= ">
                      <v:shapetype id="_x0000_t109" coordsize="21600,21600" o:spt="109" path="m,l,21600r21600,l21600,xe">
                        <v:stroke joinstyle="miter"/>
                        <v:path gradientshapeok="t" o:connecttype="rect"/>
                      </v:shapetype>
                      <v:shape id=" 27" o:spid="_x0000_s1027" type="#_x0000_t109" style="position:absolute;left:3020;top:2366;width:1853;height:12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ejdxscA AADbAAAADwAAAGRycy9kb3ducmV2LnhtbESPT2vCQBTE74V+h+UVvIhuaovW1FWKxSJ68V8P3p7Z 1ySYfRuz2yR+e7cg9DjMzG+Yyaw1haipcrllBc/9CARxYnXOqYLDftF7A+E8ssbCMim4koPZ9PFh grG2DW+p3vlUBAi7GBVk3pexlC7JyKDr25I4eD+2MuiDrFKpK2wC3BRyEEVDaTDnsJBhSfOMkvPu 1yhwh7VcrjZfi9Xn6HLuvn4fX+TpqFTnqf14B+Gp9f/he3upFYwH8Pcl/AA5vQEAAP//AwBQSwEC LQAUAAYACAAAACEA8PeKu/0AAADiAQAAEwAAAAAAAAAAAAAAAAAAAAAAW0NvbnRlbnRfVHlwZXNd LnhtbFBLAQItABQABgAIAAAAIQAx3V9h0gAAAI8BAAALAAAAAAAAAAAAAAAAAC4BAABfcmVscy8u cmVsc1BLAQItABQABgAIAAAAIQAzLwWeQQAAADkAAAAQAAAAAAAAAAAAAAAAACkCAABkcnMvc2hh cGV4bWwueG1sUEsBAi0AFAAGAAgAAAAhAMno3cbHAAAA2wAAAA8AAAAAAAAAAAAAAAAAmAIAAGRy cy9kb3ducmV2LnhtbFBLBQYAAAAABAAEAPUAAACMAwAAAAA= ">
                        <v:path arrowok="t"/>
                      </v:shape>
                      <v:shape id=" 28" o:spid="_x0000_s1028" type="#_x0000_t32" style="position:absolute;left:3013;top:2373;width:1874;height:123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gyne8QAAADbAAAADwAAAGRycy9kb3ducmV2LnhtbESPQWsCMRSE74X+h/AEL0Wza0F0a5RS EMSDUN2Dx0fyuru4edkmcV3/vSkUPA4z8w2z2gy2FT350DhWkE8zEMTamYYrBeVpO1mACBHZYOuY FNwpwGb9+rLCwrgbf1N/jJVIEA4FKqhj7Aopg67JYpi6jjh5P85bjEn6ShqPtwS3rZxl2VxabDgt 1NjRV036crxaBc2+PJT922/0erHPzz4Pp3OrlRqPhs8PEJGG+Az/t3dGwfId/r6kHyD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mDKd7xAAAANsAAAAPAAAAAAAAAAAA AAAAAKECAABkcnMvZG93bnJldi54bWxQSwUGAAAAAAQABAD5AAAAkgMAAAAA ">
                        <o:lock v:ext="edit" shapetype="f"/>
                      </v:shape>
                      <v:shape id=" 29" o:spid="_x0000_s1029" type="#_x0000_t32" style="position:absolute;left:3033;top:2373;width:1840;height:262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GP5MUAAADbAAAADwAAAGRycy9kb3ducmV2LnhtbESPQWsCMRSE7wX/Q3iCl1KzSpV2NcpW EFTwoG3vz83rJnTzst1E3f77piB4HGbmG2a+7FwtLtQG61nBaJiBIC69tlwp+HhfP72ACBFZY+2Z FPxSgOWi9zDHXPsrH+hyjJVIEA45KjAxNrmUoTTkMAx9Q5y8L986jEm2ldQtXhPc1XKcZVPp0HJa MNjQylD5fTw7Bfvt6K04GbvdHX7sfrIu6nP1+KnUoN8VMxCRungP39obreD1Gf6/pB8gF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GP5MUAAADbAAAADwAAAAAAAAAA AAAAAAChAgAAZHJzL2Rvd25yZXYueG1sUEsFBgAAAAAEAAQA+QAAAJMDAAAAAA== ">
                        <o:lock v:ext="edit" shapetype="f"/>
                      </v:shape>
                      <v:shape id=" 30" o:spid="_x0000_s1030" type="#_x0000_t32" style="position:absolute;left:4873;top:3572;width:1;height:142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q0qf8QAAADbAAAADwAAAGRycy9kb3ducmV2LnhtbESPQWsCMRSE74L/ITzBi9SsgqXdGmUr CCp40Lb3183rJnTzst1EXf+9EQoeh5n5hpkvO1eLM7XBelYwGWcgiEuvLVcKPj/WTy8gQkTWWHsm BVcKsFz0e3PMtb/wgc7HWIkE4ZCjAhNjk0sZSkMOw9g3xMn78a3DmGRbSd3iJcFdLadZ9iwdWk4L BhtaGSp/jyenYL+dvBffxm53hz+7n62L+lSNvpQaDrriDUSkLj7C/+2NVvA6g/uX9APk4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WrSp/xAAAANsAAAAPAAAAAAAAAAAA AAAAAKECAABkcnMvZG93bnJldi54bWxQSwUGAAAAAAQABAD5AAAAkgMAAAAA 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 31" o:spid="_x0000_s1031" type="#_x0000_t202" style="position:absolute;left:2640;top:2080;width:700;height:4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4uOYsIA AADbAAAADwAAAGRycy9kb3ducmV2LnhtbESP3WoCMRSE7wu+QzgF72q2XkjdGqUURJHedPUBDpvT zbKbk7DJ/ujTm4Lg5TAz3zCb3WRbMVAXascK3hcZCOLS6ZorBZfz/u0DRIjIGlvHpOBKAXbb2csG c+1G/qWhiJVIEA45KjAx+lzKUBqyGBbOEyfvz3UWY5JdJXWHY4LbVi6zbCUt1pwWDHr6NlQ2RW8V 7PvD0Q432ftTUY5sfNNffhql5q/T1yeISFN8hh/to1awXsH/l/QD5PYO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i45iwgAAANsAAAAPAAAAAAAAAAAAAAAAAJgCAABkcnMvZG93 bnJldi54bWxQSwUGAAAAAAQABAD1AAAAhwMAAAAA " filled="f" stroked="f">
                        <v:path arrowok="t"/>
                        <v:textbox>
                          <w:txbxContent>
                            <w:p w:rsidR="00946F76" w:rsidRDefault="00946F76" w:rsidP="00946F7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32" type="#_x0000_t202" style="position:absolute;left:4774;top:2115;width:549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YjsHsIA AADbAAAADwAAAGRycy9kb3ducmV2LnhtbESPT4vCMBTE74LfITzBm6Z68E81FdEVZA/Cqnh+Ns+2 2ryUJlvrt98ICx6HmfkNs1y1phQN1a6wrGA0jEAQp1YXnCk4n3aDGQjnkTWWlknBixyskm5nibG2 T/6h5ugzESDsYlSQe1/FUro0J4NuaCvi4N1sbdAHWWdS1/gMcFPKcRRNpMGCw0KOFW1ySh/HX6Ng Ottt9Zjp8U3b9Ou6PpjL5W6U6vfa9QKEp9Z/wv/tvVYwn8L7S/gBMvk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NiOwewgAAANsAAAAPAAAAAAAAAAAAAAAAAJgCAABkcnMvZG93 bnJldi54bWxQSwUGAAAAAAQABAD1AAAAhwMAAAAA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33" type="#_x0000_t202" style="position:absolute;left:4784;top:3343;width:449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Bd4bL0A AADbAAAADwAAAGRycy9kb3ducmV2LnhtbERPyQrCMBC9C/5DGMGbpnpwqUYRFxAPgguex2Zsq82k NFHr35uD4PHx9um8NoV4UeVyywp63QgEcWJ1zqmC82nTGYFwHlljYZkUfMjBfNZsTDHW9s0Heh19 KkIIuxgVZN6XsZQuycig69qSOHA3Wxn0AVap1BW+Q7gpZD+KBtJgzqEhw5KWGSWP49MoGI42K91n euxolayvi725XO5GqXarXkxAeKr9X/xzb7WCcRgbvoQfIGdf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vBd4bL0AAADbAAAADwAAAAAAAAAAAAAAAACYAgAAZHJzL2Rvd25yZXYu eG1sUEsFBgAAAAAEAAQA9QAAAIIDAAAAAA==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34" type="#_x0000_t202" style="position:absolute;left:2636;top:3348;width:478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1vd98MA AADbAAAADwAAAGRycy9kb3ducmV2LnhtbESPT4vCMBTE74LfITzBm6brYbXdpiL+AfEg6IrnZ/O2 7dq8lCar9dsbQdjjMDO/YdJ5Z2pxo9ZVlhV8jCMQxLnVFRcKTt+b0QyE88gaa8uk4EEO5lm/l2Ki 7Z0PdDv6QgQIuwQVlN43iZQuL8mgG9uGOHg/tjXog2wLqVu8B7ip5SSKPqXBisNCiQ0tS8qvxz+j YDrbrPSE6bqjVb6+LPbmfP41Sg0H3eILhKfO/4ff7a1WEMfw+hJ+gMy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1vd98MAAADbAAAADwAAAAAAAAAAAAAAAACYAgAAZHJzL2Rv d25yZXYueG1sUEsFBgAAAAAEAAQA9QAAAIgDAAAAAA==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35" type="#_x0000_t202" style="position:absolute;left:3403;top:2759;width:524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NLaKcUA AADcAAAADwAAAGRycy9kb3ducmV2LnhtbESPT2vCQBDF7wW/wzJCb81GD63ErCL+gdJDoVE8j9kx iWZnQ3Zr0m/fORR6m+G9ee83+Xp0rXpQHxrPBmZJCoq49LbhysDpeHhZgAoR2WLrmQz8UID1avKU Y2b9wF/0KGKlJIRDhgbqGLtM61DW5DAkviMW7ep7h1HWvtK2x0HCXavnafqqHTYsDTV2tK2pvBff zsDb4rCzc6b7B+3K/WXz6c7nmzPmeTpulqAijfHf/Hf9bgU/FXx5RibQq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Y0topxQAAANwAAAAPAAAAAAAAAAAAAAAAAJgCAABkcnMv ZG93bnJldi54bWxQSwUGAAAAAAQABAD1AAAAigMAAAAA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36" type="#_x0000_t202" style="position:absolute;left:3647;top:3503;width:351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55/sr4A AADcAAAADwAAAGRycy9kb3ducmV2LnhtbERPyQrCMBC9C/5DGMGbpnpQqUYRFxAPgguex2Zsq82k NFHr3xtB8DaPt85kVptCPKlyuWUFvW4EgjixOudUwem47oxAOI+ssbBMCt7kYDZtNiYYa/viPT0P PhUhhF2MCjLvy1hKl2Rk0HVtSRy4q60M+gCrVOoKXyHcFLIfRQNpMOfQkGFJi4yS++FhFAxH66Xu M923tExWl/nOnM83o1S7Vc/HIDzV/i/+uTc6zI968H0mXCCnH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Deef7K+AAAA3AAAAA8AAAAAAAAAAAAAAAAAmAIAAGRycy9kb3ducmV2 LnhtbFBLBQYAAAAABAAEAPUAAACDAwAAAAA=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4434;top:4780;width:424;height:4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0zhxcAA AADcAAAADwAAAGRycy9kb3ducmV2LnhtbERPS4vCMBC+C/6HMII3Te1BpWtaxAeIB8EHnmeb2bZr MylN1PrvjbCwt/n4nrPIOlOLB7WusqxgMo5AEOdWV1wouJy3ozkI55E11pZJwYscZGm/t8BE2ycf 6XHyhQgh7BJUUHrfJFK6vCSDbmwb4sD92NagD7AtpG7xGcJNLeMomkqDFYeGEhtalZTfTnejYDbf rnXMdNvTOt98Lw/mev01Sg0H3fILhKfO/4v/3Dsd5kcxfJ4JF8j0DQAA//8DAFBLAQItABQABgAI AAAAIQDw94q7/QAAAOIBAAATAAAAAAAAAAAAAAAAAAAAAABbQ29udGVudF9UeXBlc10ueG1sUEsB Ai0AFAAGAAgAAAAhADHdX2HSAAAAjwEAAAsAAAAAAAAAAAAAAAAALgEAAF9yZWxzLy5yZWxzUEsB Ai0AFAAGAAgAAAAhADMvBZ5BAAAAOQAAABAAAAAAAAAAAAAAAAAAKQIAAGRycy9zaGFwZXhtbC54 bWxQSwECLQAUAAYACAAAACEAx0zhxcAAAADcAAAADwAAAAAAAAAAAAAAAACYAgAAZHJzL2Rvd25y ZXYueG1sUEsFBgAAAAAEAAQA9QAAAIUDAAAAAA== 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sz w:val="26"/>
                <w:szCs w:val="26"/>
                <w:lang w:val="nl-NL"/>
              </w:rPr>
              <w:t>Vậy quãng đường từ nhà bạn Nam đến trường là 6km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đúng hình cho câu a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BA có: 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60" w:dyaOrig="360">
                <v:shape id="_x0000_i1098" type="#_x0000_t75" style="width:93pt;height:18pt" o:ole="">
                  <v:imagedata r:id="rId70" o:title=""/>
                </v:shape>
                <o:OLEObject Type="Embed" ProgID="Equation.DSMT4" ShapeID="_x0000_i1098" DrawAspect="Content" ObjectID="_1708960116" r:id="rId71"/>
              </w:object>
            </w:r>
            <w:r w:rsidRPr="00E64454">
              <w:rPr>
                <w:sz w:val="26"/>
                <w:szCs w:val="26"/>
                <w:lang w:val="nl-NL"/>
              </w:rPr>
              <w:t>(gt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99" type="#_x0000_t75" style="width:27.75pt;height:17.25pt" o:ole="">
                  <v:imagedata r:id="rId72" o:title=""/>
                </v:shape>
                <o:OLEObject Type="Embed" ProgID="Equation.DSMT4" ShapeID="_x0000_i1099" DrawAspect="Content" ObjectID="_1708960117" r:id="rId7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100" type="#_x0000_t75" style="width:15pt;height:12pt" o:ole="">
                  <v:imagedata r:id="rId74" o:title=""/>
                </v:shape>
                <o:OLEObject Type="Embed" ProgID="Equation.DSMT4" ShapeID="_x0000_i1100" DrawAspect="Content" ObjectID="_1708960118" r:id="rId75"/>
              </w:objec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(g-g) (đp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B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Áp dụng định lý Pytago trong tam giác vuông ABD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ính được BD = 10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ta tính được HB = 6,4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101" type="#_x0000_t75" style="width:27.75pt;height:33.75pt" o:ole="">
                  <v:imagedata r:id="rId76" o:title=""/>
                </v:shape>
                <o:OLEObject Type="Embed" ProgID="Equation.DSMT4" ShapeID="_x0000_i1101" DrawAspect="Content" ObjectID="_1708960119" r:id="rId77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Tính được AH = 4,8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2980" w:dyaOrig="760">
                <v:shape id="_x0000_i1102" type="#_x0000_t75" style="width:148.5pt;height:38.25pt" o:ole="">
                  <v:imagedata r:id="rId78" o:title=""/>
                </v:shape>
                <o:OLEObject Type="Embed" ProgID="Equation.DSMT4" ShapeID="_x0000_i1102" DrawAspect="Content" ObjectID="_1708960120" r:id="rId79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946F76">
        <w:rPr>
          <w:b/>
          <w:color w:val="FF0000"/>
          <w:sz w:val="26"/>
          <w:szCs w:val="26"/>
          <w:lang w:val="nl-NL"/>
        </w:rPr>
        <w:t xml:space="preserve">    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946F76" w:rsidRPr="00946F76" w:rsidRDefault="00946F76" w:rsidP="00946F76">
      <w:pPr>
        <w:rPr>
          <w:b/>
          <w:color w:val="0000FF"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                      Môn: Toán 8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4387B0" wp14:editId="19B95C88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5" o:spid="_x0000_s1026" type="#_x0000_t32" style="position:absolute;margin-left:30.2pt;margin-top:.55pt;width:94.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7XnVDAIAAB0EAAAOAAAAZHJzL2Uyb0RvYy54bWysU1HP0yAUfTfxPxDet7aznVuz7otpN18+ dcmnP4ABXYkUCLB1i/G/e2FbdfpijH2gwL0czrnnsno69xKduHVCqwpn0xQjrqhmQh0q/OXzdrLA yHmiGJFa8QpfuMNP69evVoMp+Ux3WjJuEYAoVw6mwp33pkwSRzveEzfVhisIttr2xMPSHhJmyQDo vUxmaTpPBm2ZsZpy52C3uQbxOuK3Laf+U9s67pGsMHDzcbRx3IcxWa9IebDEdILeaJB/YNEToeDS EaohnqCjFX9A9YJa7XTrp1T3iW5bQXnUAGqy9Dc1Lx0xPGqB4jgzlsn9P1j68bSzSDDwDiNFerAI FUUoy2BcCdFa7WwQRs/qxTxr+tVBLHkIhoUzALMfPmgGCOTodazGubV9OAw60TkW/TIWnZ89orCZ gY1ZAd7Qeywh5f2gsc6/57pHYVJh5y0Rh87XWimwVtssXkNOz84HWqS8Hwi3Kr0VUkaHpUJDhZfF rIgHnJaChWBIc/awr6VFJxJ6JH5BP4A9pFl9VCyCdZywzW3uiZDXOeRLFfBAGNC5za5N8G2ZLjeL zSKf5LP5ZpKnTTN5t63zyXybvS2aN01dN9n3QC3Ly04wxlVgd2/ILP87w29P49pKY0uOZUge0aNE IHv/R9LR2WDmtQH2ml12NlQjmAw9GJNv7yU0+a/rmPXzVa9/AAAA//8DAFBLAwQUAAYACAAAACEA vdn6z9oAAAAGAQAADwAAAGRycy9kb3ducmV2LnhtbEyOwU7DMBBE75X4B2srcamonahUNMSpKiQO HGkrcXXjJQmN11HsNKFfz8KFHt/OaPbl28m14oJ9aDxpSJYKBFLpbUOVhuPh9eEJRIiGrGk9oYZv DLAt7ma5yawf6R0v+1gJHqGQGQ11jF0mZShrdCYsfYfE2afvnYmMfSVtb0Yed61MlVpLZxriD7Xp 8KXG8rwfnAYMw2OidhtXHd+u4+IjvX6N3UHr+/m0ewYRcYr/ZfjVZ3Uo2OnkB7JBtBrWasVNvicg OE5XG+bTH8sil7f6xQ8AAAD//wMAUEsBAi0AFAAGAAgAAAAhALaDOJL+AAAA4QEAABMAAAAAAAAA AAAAAAAAAAAAAFtDb250ZW50X1R5cGVzXS54bWxQSwECLQAUAAYACAAAACEAOP0h/9YAAACUAQAA CwAAAAAAAAAAAAAAAAAvAQAAX3JlbHMvLnJlbHNQSwECLQAUAAYACAAAACEAMO151QwCAAAdBAAA DgAAAAAAAAAAAAAAAAAuAgAAZHJzL2Uyb0RvYy54bWxQSwECLQAUAAYACAAAACEAvdn6z9oAAAAG AQAADwAAAAAAAAAAAAAAAABmBAAAZHJzL2Rvd25yZXYueG1sUEsFBgAAAAAEAAQA8wAAAG0FAAAA AA== ">
                <o:lock v:ext="edit" shapetype="f"/>
              </v:shape>
            </w:pict>
          </mc:Fallback>
        </mc:AlternateContent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             </w:t>
      </w:r>
      <w:r w:rsidRPr="00946F76">
        <w:rPr>
          <w:b/>
          <w:color w:val="000000" w:themeColor="text1"/>
          <w:sz w:val="26"/>
          <w:szCs w:val="26"/>
          <w:lang w:val="nl-NL"/>
        </w:rPr>
        <w:t>Thời gian: 90 phút (Không kể thời gian phát đề)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946F76" w:rsidRPr="00946F76" w:rsidTr="00023F32">
        <w:tc>
          <w:tcPr>
            <w:tcW w:w="4448" w:type="dxa"/>
          </w:tcPr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Mã phách</w:t>
            </w:r>
          </w:p>
        </w:tc>
      </w:tr>
    </w:tbl>
    <w:p w:rsidR="00A75404" w:rsidRPr="00946F76" w:rsidRDefault="00A75404" w:rsidP="00A75404">
      <w:pPr>
        <w:rPr>
          <w:color w:val="000000" w:themeColor="text1"/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2</w:t>
      </w:r>
    </w:p>
    <w:p w:rsidR="00A75404" w:rsidRPr="00946F76" w:rsidRDefault="00A75404" w:rsidP="00A75404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A75404" w:rsidRPr="00946F76" w:rsidRDefault="00A75404" w:rsidP="00A7540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47" type="#_x0000_t75" style="width:68.25pt;height:33pt" o:ole="">
            <v:imagedata r:id="rId80" o:title=""/>
          </v:shape>
          <o:OLEObject Type="Embed" ProgID="Equation.DSMT4" ShapeID="_x0000_i1047" DrawAspect="Content" ObjectID="_1708960121" r:id="rId8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8" type="#_x0000_t75" style="width:11.25pt;height:11.25pt" o:ole="">
            <v:imagedata r:id="rId25" o:title=""/>
          </v:shape>
          <o:OLEObject Type="Embed" ProgID="Equation.DSMT4" ShapeID="_x0000_i1048" DrawAspect="Content" ObjectID="_1708960122" r:id="rId82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9" type="#_x0000_t75" style="width:11.25pt;height:11.25pt" o:ole="">
            <v:imagedata r:id="rId25" o:title=""/>
          </v:shape>
          <o:OLEObject Type="Embed" ProgID="Equation.DSMT4" ShapeID="_x0000_i1049" DrawAspect="Content" ObjectID="_1708960123" r:id="rId8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0" type="#_x0000_t75" style="width:11.25pt;height:11.25pt" o:ole="">
            <v:imagedata r:id="rId25" o:title=""/>
          </v:shape>
          <o:OLEObject Type="Embed" ProgID="Equation.DSMT4" ShapeID="_x0000_i1050" DrawAspect="Content" ObjectID="_1708960124" r:id="rId84"/>
        </w:object>
      </w:r>
      <w:r w:rsidRPr="00946F76">
        <w:rPr>
          <w:color w:val="000000" w:themeColor="text1"/>
          <w:sz w:val="26"/>
          <w:szCs w:val="26"/>
          <w:lang w:val="nl-NL"/>
        </w:rPr>
        <w:t>-1</w:t>
      </w:r>
      <w:r w:rsidRPr="00946F76">
        <w:rPr>
          <w:color w:val="000000" w:themeColor="text1"/>
          <w:sz w:val="26"/>
          <w:szCs w:val="26"/>
          <w:lang w:val="nl-NL"/>
        </w:rPr>
        <w:tab/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1" type="#_x0000_t75" style="width:11.25pt;height:11.25pt" o:ole="">
            <v:imagedata r:id="rId25" o:title=""/>
          </v:shape>
          <o:OLEObject Type="Embed" ProgID="Equation.DSMT4" ShapeID="_x0000_i1051" DrawAspect="Content" ObjectID="_1708960125" r:id="rId85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2" type="#_x0000_t75" style="width:11.25pt;height:11.25pt" o:ole="">
            <v:imagedata r:id="rId25" o:title=""/>
          </v:shape>
          <o:OLEObject Type="Embed" ProgID="Equation.DSMT4" ShapeID="_x0000_i1052" DrawAspect="Content" ObjectID="_1708960126" r:id="rId86"/>
        </w:object>
      </w:r>
      <w:r w:rsidRPr="00946F76">
        <w:rPr>
          <w:color w:val="000000" w:themeColor="text1"/>
          <w:sz w:val="26"/>
          <w:szCs w:val="26"/>
          <w:lang w:val="nl-NL"/>
        </w:rPr>
        <w:t>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3" type="#_x0000_t75" style="width:11.25pt;height:11.25pt" o:ole="">
            <v:imagedata r:id="rId25" o:title=""/>
          </v:shape>
          <o:OLEObject Type="Embed" ProgID="Equation.DSMT4" ShapeID="_x0000_i1053" DrawAspect="Content" ObjectID="_1708960127" r:id="rId87"/>
        </w:object>
      </w:r>
      <w:r w:rsidRPr="00946F76">
        <w:rPr>
          <w:color w:val="000000" w:themeColor="text1"/>
          <w:sz w:val="26"/>
          <w:szCs w:val="26"/>
          <w:lang w:val="nl-NL"/>
        </w:rPr>
        <w:t>-1.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m 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 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4" type="#_x0000_t75" style="width:33pt;height:30.75pt" o:ole="">
            <v:imagedata r:id="rId32" o:title=""/>
          </v:shape>
          <o:OLEObject Type="Embed" ProgID="Equation.DSMT4" ShapeID="_x0000_i1054" DrawAspect="Content" ObjectID="_1708960128" r:id="rId88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5" type="#_x0000_t75" style="width:33pt;height:30.75pt" o:ole="">
            <v:imagedata r:id="rId34" o:title=""/>
          </v:shape>
          <o:OLEObject Type="Embed" ProgID="Equation.DSMT4" ShapeID="_x0000_i1055" DrawAspect="Content" ObjectID="_1708960129" r:id="rId8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6" type="#_x0000_t75" style="width:39pt;height:30.75pt" o:ole="">
            <v:imagedata r:id="rId36" o:title=""/>
          </v:shape>
          <o:OLEObject Type="Embed" ProgID="Equation.DSMT4" ShapeID="_x0000_i1056" DrawAspect="Content" ObjectID="_1708960130" r:id="rId90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7" type="#_x0000_t75" style="width:39pt;height:30.75pt" o:ole="">
            <v:imagedata r:id="rId38" o:title=""/>
          </v:shape>
          <o:OLEObject Type="Embed" ProgID="Equation.DSMT4" ShapeID="_x0000_i1057" DrawAspect="Content" ObjectID="_1708960131" r:id="rId91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8" type="#_x0000_t75" style="width:9.75pt;height:9.75pt" o:ole="">
            <v:imagedata r:id="rId40" o:title=""/>
          </v:shape>
          <o:OLEObject Type="Embed" ProgID="Equation.DSMT4" ShapeID="_x0000_i1058" DrawAspect="Content" ObjectID="_1708960132" r:id="rId9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9" type="#_x0000_t75" style="width:9.75pt;height:9.75pt" o:ole="">
            <v:imagedata r:id="rId40" o:title=""/>
          </v:shape>
          <o:OLEObject Type="Embed" ProgID="Equation.DSMT4" ShapeID="_x0000_i1059" DrawAspect="Content" ObjectID="_1708960133" r:id="rId9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451D03" w:rsidRPr="00946F76" w:rsidRDefault="00451D03" w:rsidP="00451D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  <w:r w:rsidRPr="00946F76">
        <w:rPr>
          <w:color w:val="000000" w:themeColor="text1"/>
          <w:sz w:val="26"/>
          <w:szCs w:val="26"/>
          <w:lang w:val="nl-NL"/>
        </w:rPr>
        <w:tab/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4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Tam giác ABC có AB = 5cm, AC = 6cm. Vẽ hai đường cao BH, CK. Khi đó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480" w:dyaOrig="620">
          <v:shape id="_x0000_i1060" type="#_x0000_t75" style="width:24pt;height:30.75pt" o:ole="">
            <v:imagedata r:id="rId94" o:title=""/>
          </v:shape>
          <o:OLEObject Type="Embed" ProgID="Equation.DSMT4" ShapeID="_x0000_i1060" DrawAspect="Content" ObjectID="_1708960134" r:id="rId9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ằng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1" type="#_x0000_t75" style="width:11.25pt;height:30.75pt" o:ole="">
            <v:imagedata r:id="rId96" o:title=""/>
          </v:shape>
          <o:OLEObject Type="Embed" ProgID="Equation.DSMT4" ShapeID="_x0000_i1061" DrawAspect="Content" ObjectID="_1708960135" r:id="rId9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2" type="#_x0000_t75" style="width:11.25pt;height:30.75pt" o:ole="">
            <v:imagedata r:id="rId98" o:title=""/>
          </v:shape>
          <o:OLEObject Type="Embed" ProgID="Equation.DSMT4" ShapeID="_x0000_i1062" DrawAspect="Content" ObjectID="_1708960136" r:id="rId9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3" type="#_x0000_t75" style="width:17.25pt;height:30.75pt" o:ole="">
            <v:imagedata r:id="rId100" o:title=""/>
          </v:shape>
          <o:OLEObject Type="Embed" ProgID="Equation.DSMT4" ShapeID="_x0000_i1063" DrawAspect="Content" ObjectID="_1708960137" r:id="rId101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4" type="#_x0000_t75" style="width:17.25pt;height:30.75pt" o:ole="">
            <v:imagedata r:id="rId102" o:title=""/>
          </v:shape>
          <o:OLEObject Type="Embed" ProgID="Equation.DSMT4" ShapeID="_x0000_i1064" DrawAspect="Content" ObjectID="_1708960138" r:id="rId103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5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iết tỉ số giữa hai đoạn thẳng AB và CD bằng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5" type="#_x0000_t75" style="width:11.25pt;height:30.75pt" o:ole="">
            <v:imagedata r:id="rId104" o:title=""/>
          </v:shape>
          <o:OLEObject Type="Embed" ProgID="Equation.DSMT4" ShapeID="_x0000_i1065" DrawAspect="Content" ObjectID="_1708960139" r:id="rId10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>, CD = 14cm. Độ dài của đoạn thẳng AB là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5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6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7cm.</w:t>
      </w:r>
    </w:p>
    <w:p w:rsidR="006E7BE6" w:rsidRPr="00946F76" w:rsidRDefault="00451D03" w:rsidP="006E7BE6">
      <w:pPr>
        <w:pStyle w:val="Heading2"/>
        <w:spacing w:after="0"/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</w:pPr>
      <w:r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lastRenderedPageBreak/>
        <w:t>Câu 6</w:t>
      </w:r>
      <w:r w:rsidR="006E7BE6"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t>.</w:t>
      </w:r>
      <w:r w:rsidR="006E7BE6" w:rsidRPr="00946F76"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  <w:t xml:space="preserve"> Cho tam giác ABC vuông tại A, đường cao AH. Ta có số cặp tam giác đồng dạng với nhau là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2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4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5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7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là phương trình bậc nhất một ẩn ?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x - 2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 id="_x0000_i1066" type="#_x0000_t75" style="width:56.25pt;height:33.75pt" o:ole="" fillcolor="window">
            <v:imagedata r:id="rId7" o:title=""/>
          </v:shape>
          <o:OLEObject Type="Embed" ProgID="Equation.DSMT4" ShapeID="_x0000_i1066" DrawAspect="Content" ObjectID="_1708960140" r:id="rId106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0x + 1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67" type="#_x0000_t75" style="width:56.25pt;height:16.5pt" o:ole="" fillcolor="window">
            <v:imagedata r:id="rId9" o:title=""/>
          </v:shape>
          <o:OLEObject Type="Embed" ProgID="Equation.DSMT4" ShapeID="_x0000_i1067" DrawAspect="Content" ObjectID="_1708960141" r:id="rId107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35160C" w:rsidRPr="00946F76" w:rsidRDefault="0035160C" w:rsidP="0035160C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AB = 3cm; AC = 4cm; BC = 5cm và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đồng dạng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DEF với tỉ số đồng dạng là 2. Vậy chu vi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 là:</w:t>
      </w:r>
    </w:p>
    <w:p w:rsidR="00451D03" w:rsidRPr="00946F76" w:rsidRDefault="0035160C" w:rsidP="0076382C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lang w:val="nl-NL"/>
        </w:rPr>
        <w:t>A. 6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</w:r>
      <w:r w:rsidR="00E64454"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>B. 12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C. 18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D. 24cm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Phương trình bậc nhất x – 1 = 0 có hệ a, b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1; b = 1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a = 1 </w:t>
      </w:r>
      <w:r w:rsidR="00165B44" w:rsidRPr="00946F76">
        <w:rPr>
          <w:color w:val="000000" w:themeColor="text1"/>
          <w:sz w:val="26"/>
          <w:szCs w:val="26"/>
          <w:lang w:val="nl-NL"/>
        </w:rPr>
        <w:t>; b = 0</w:t>
      </w:r>
      <w:r w:rsidR="00165B44" w:rsidRPr="00946F76">
        <w:rPr>
          <w:color w:val="000000" w:themeColor="text1"/>
          <w:sz w:val="26"/>
          <w:szCs w:val="26"/>
          <w:lang w:val="nl-NL"/>
        </w:rPr>
        <w:tab/>
        <w:t>C. a = x</w:t>
      </w:r>
      <w:r w:rsidRPr="00946F76">
        <w:rPr>
          <w:color w:val="000000" w:themeColor="text1"/>
          <w:sz w:val="26"/>
          <w:szCs w:val="26"/>
          <w:lang w:val="nl-NL"/>
        </w:rPr>
        <w:t>; b =</w:t>
      </w:r>
      <w:r w:rsidR="00165B44" w:rsidRPr="00946F76">
        <w:rPr>
          <w:color w:val="000000" w:themeColor="text1"/>
          <w:sz w:val="26"/>
          <w:szCs w:val="26"/>
          <w:lang w:val="nl-NL"/>
        </w:rPr>
        <w:t xml:space="preserve"> -1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>D. a = 1; b = -1.</w:t>
      </w:r>
    </w:p>
    <w:p w:rsidR="00E05AF9" w:rsidRPr="00946F76" w:rsidRDefault="00E05AF9" w:rsidP="00E05AF9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.</w:t>
      </w:r>
      <w:r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E64454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c</w:t>
      </w:r>
      <w:r w:rsidR="00E64454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ph</w:t>
      </w:r>
      <w:r w:rsidR="00E64454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E64454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2x + 5 = 5 + 2x  l</w:t>
      </w:r>
      <w:r w:rsidR="00E64454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Pr="00946F76">
        <w:rPr>
          <w:color w:val="000000" w:themeColor="text1"/>
          <w:sz w:val="26"/>
          <w:szCs w:val="26"/>
          <w:lang w:val="nl-NL"/>
        </w:rPr>
        <w:t>. một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Pr="00946F76">
        <w:rPr>
          <w:color w:val="000000" w:themeColor="text1"/>
          <w:sz w:val="26"/>
          <w:szCs w:val="26"/>
          <w:lang w:val="nl-NL"/>
        </w:rPr>
        <w:t>. hai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Pr="00946F76">
        <w:rPr>
          <w:color w:val="000000" w:themeColor="text1"/>
          <w:sz w:val="26"/>
          <w:szCs w:val="26"/>
          <w:lang w:val="nl-NL"/>
        </w:rPr>
        <w:t>. vô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E64454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 vô số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A75404" w:rsidRPr="00946F76" w:rsidRDefault="00A75404" w:rsidP="006E7BE6">
      <w:pPr>
        <w:rPr>
          <w:color w:val="000000" w:themeColor="text1"/>
          <w:sz w:val="26"/>
          <w:szCs w:val="26"/>
          <w:lang w:val="nl-NL"/>
        </w:rPr>
      </w:pPr>
    </w:p>
    <w:p w:rsidR="00E05AF9" w:rsidRPr="00946F76" w:rsidRDefault="00E05AF9" w:rsidP="00E05AF9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 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) x - 3 = 0.         </w:t>
      </w:r>
    </w:p>
    <w:p w:rsidR="00E05AF9" w:rsidRPr="00946F76" w:rsidRDefault="00E05AF9" w:rsidP="00E05AF9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820" w:dyaOrig="520">
          <v:shape id="_x0000_i1068" type="#_x0000_t75" style="width:126.75pt;height:33.75pt" o:ole="">
            <v:imagedata r:id="rId108" o:title=""/>
          </v:shape>
          <o:OLEObject Type="Embed" ProgID="Equation.DSMT4" ShapeID="_x0000_i1068" DrawAspect="Content" ObjectID="_1708960142" r:id="rId109"/>
        </w:object>
      </w:r>
      <w:r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 (1,0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Một ô tô chay trên quãng đường AB. Lúc đi ô tô chạy với vận tốc 42 km/h, lúc về ô tô chạy với vận tốc 36 km/h, vì vậy thời gian về nhiều hơn thời gian đi là 1 giờ</w:t>
      </w:r>
      <w:r w:rsidR="002E276A" w:rsidRPr="00946F76">
        <w:rPr>
          <w:color w:val="000000" w:themeColor="text1"/>
          <w:sz w:val="26"/>
          <w:szCs w:val="26"/>
          <w:lang w:val="nl-NL"/>
        </w:rPr>
        <w:t>. Tính quãng đường AB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 (2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Cho hình</w:t>
      </w:r>
      <w:r w:rsidR="00560D79" w:rsidRPr="00946F76">
        <w:rPr>
          <w:color w:val="000000" w:themeColor="text1"/>
          <w:sz w:val="26"/>
          <w:szCs w:val="26"/>
          <w:lang w:val="nl-NL"/>
        </w:rPr>
        <w:t xml:space="preserve"> chữ nhật ABCD có AB = 4</w:t>
      </w:r>
      <w:r w:rsidRPr="00946F76">
        <w:rPr>
          <w:color w:val="000000" w:themeColor="text1"/>
          <w:sz w:val="26"/>
          <w:szCs w:val="26"/>
          <w:lang w:val="nl-NL"/>
        </w:rPr>
        <w:t xml:space="preserve">cm, AD </w:t>
      </w:r>
      <w:r w:rsidR="00560D79" w:rsidRPr="00946F76">
        <w:rPr>
          <w:color w:val="000000" w:themeColor="text1"/>
          <w:sz w:val="26"/>
          <w:szCs w:val="26"/>
          <w:lang w:val="nl-NL"/>
        </w:rPr>
        <w:t>= 3</w:t>
      </w:r>
      <w:r w:rsidRPr="00946F76">
        <w:rPr>
          <w:color w:val="000000" w:themeColor="text1"/>
          <w:sz w:val="26"/>
          <w:szCs w:val="26"/>
          <w:lang w:val="nl-NL"/>
        </w:rPr>
        <w:t xml:space="preserve">cm. </w:t>
      </w:r>
      <w:r w:rsidR="002E276A" w:rsidRPr="00946F76">
        <w:rPr>
          <w:color w:val="000000" w:themeColor="text1"/>
          <w:sz w:val="26"/>
          <w:szCs w:val="26"/>
          <w:lang w:val="nl-NL"/>
        </w:rPr>
        <w:t>Gọi H là chân đường vuông kẻ từ A đến cạnh B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</w:t>
      </w:r>
      <w:r w:rsidR="002E276A" w:rsidRPr="00946F76">
        <w:rPr>
          <w:color w:val="000000" w:themeColor="text1"/>
          <w:sz w:val="26"/>
          <w:szCs w:val="26"/>
          <w:lang w:val="nl-NL"/>
        </w:rPr>
        <w:t>ác ABD đồng dạng với tam giác H</w:t>
      </w:r>
      <w:r w:rsidRPr="00946F76">
        <w:rPr>
          <w:color w:val="000000" w:themeColor="text1"/>
          <w:sz w:val="26"/>
          <w:szCs w:val="26"/>
          <w:lang w:val="nl-NL"/>
        </w:rPr>
        <w:t>A</w:t>
      </w:r>
      <w:r w:rsidR="002E276A" w:rsidRPr="00946F76">
        <w:rPr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 Tính độ dài các đo</w:t>
      </w:r>
      <w:r w:rsidR="002E276A" w:rsidRPr="00946F76">
        <w:rPr>
          <w:color w:val="000000" w:themeColor="text1"/>
          <w:sz w:val="26"/>
          <w:szCs w:val="26"/>
          <w:lang w:val="nl-NL"/>
        </w:rPr>
        <w:t>ạn thẳng BD, H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216556" w:rsidRPr="00946F76" w:rsidRDefault="00E05AF9" w:rsidP="00560D7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E64454" w:rsidRPr="00E64454" w:rsidRDefault="00E64454" w:rsidP="00216556">
      <w:pPr>
        <w:jc w:val="center"/>
        <w:rPr>
          <w:sz w:val="26"/>
          <w:szCs w:val="26"/>
          <w:u w:val="single"/>
          <w:lang w:val="nl-NL"/>
        </w:rPr>
      </w:pPr>
    </w:p>
    <w:p w:rsidR="00DF2676" w:rsidRPr="00DD4D73" w:rsidRDefault="00DD4D73" w:rsidP="00DD4D73">
      <w:pPr>
        <w:jc w:val="center"/>
        <w:rPr>
          <w:b/>
          <w:color w:val="FF0000"/>
          <w:sz w:val="26"/>
          <w:szCs w:val="26"/>
          <w:lang w:val="nl-NL"/>
        </w:rPr>
      </w:pPr>
      <w:r w:rsidRPr="00DD4D73">
        <w:rPr>
          <w:b/>
          <w:color w:val="FF0000"/>
          <w:sz w:val="26"/>
          <w:szCs w:val="26"/>
          <w:lang w:val="nl-NL"/>
        </w:rPr>
        <w:t>ĐÁP ÁN</w:t>
      </w:r>
    </w:p>
    <w:p w:rsidR="00DF2676" w:rsidRPr="00E64454" w:rsidRDefault="00DF2676" w:rsidP="000F6CDF">
      <w:pPr>
        <w:rPr>
          <w:b/>
          <w:sz w:val="26"/>
          <w:szCs w:val="26"/>
          <w:lang w:val="nl-NL"/>
        </w:rPr>
      </w:pPr>
    </w:p>
    <w:p w:rsidR="00C803DD" w:rsidRPr="00E64454" w:rsidRDefault="00C803DD" w:rsidP="000F6CDF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2.</w:t>
      </w:r>
    </w:p>
    <w:p w:rsidR="00C803DD" w:rsidRPr="00E64454" w:rsidRDefault="00C803DD" w:rsidP="00C803DD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</w:t>
      </w:r>
      <w:r w:rsidR="00065214" w:rsidRPr="00E64454">
        <w:rPr>
          <w:rFonts w:ascii="VNI-Times" w:hAnsi="VNI-Times"/>
          <w:b/>
          <w:iCs/>
          <w:sz w:val="26"/>
          <w:szCs w:val="26"/>
          <w:lang w:val="nl-NL"/>
        </w:rPr>
        <w:t>,0 ñieåm</w:t>
      </w:r>
      <w:r w:rsidRPr="00E64454">
        <w:rPr>
          <w:rFonts w:ascii="VNI-Times" w:hAnsi="VNI-Times"/>
          <w:b/>
          <w:iCs/>
          <w:sz w:val="26"/>
          <w:szCs w:val="26"/>
          <w:lang w:val="nl-NL"/>
        </w:rPr>
        <w:t>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p w:rsidR="00C803DD" w:rsidRPr="00E64454" w:rsidRDefault="00C803DD" w:rsidP="004E53B5">
      <w:pPr>
        <w:rPr>
          <w:sz w:val="26"/>
          <w:szCs w:val="26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845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C803DD" w:rsidRPr="00E64454" w:rsidRDefault="00C803DD" w:rsidP="00C803DD">
      <w:pPr>
        <w:rPr>
          <w:rFonts w:ascii="VNI-Times" w:hAnsi="VNI-Times"/>
          <w:iCs/>
          <w:sz w:val="26"/>
          <w:szCs w:val="26"/>
          <w:lang w:val="nl-NL"/>
        </w:rPr>
      </w:pPr>
    </w:p>
    <w:p w:rsidR="00C803DD" w:rsidRPr="00E64454" w:rsidRDefault="00C803DD" w:rsidP="00C803DD">
      <w:pPr>
        <w:jc w:val="both"/>
        <w:rPr>
          <w:bCs/>
          <w:sz w:val="26"/>
          <w:szCs w:val="26"/>
          <w:lang w:val="nl-NL"/>
        </w:rPr>
      </w:pPr>
      <w:r w:rsidRPr="00E64454">
        <w:rPr>
          <w:b/>
          <w:bCs/>
          <w:sz w:val="26"/>
          <w:szCs w:val="26"/>
          <w:lang w:val="nl-NL"/>
        </w:rPr>
        <w:t>II.  T</w:t>
      </w:r>
      <w:r w:rsidR="00DF2676" w:rsidRPr="00E64454">
        <w:rPr>
          <w:b/>
          <w:bCs/>
          <w:sz w:val="26"/>
          <w:szCs w:val="26"/>
          <w:lang w:val="nl-NL"/>
        </w:rPr>
        <w:t>Ự</w:t>
      </w:r>
      <w:r w:rsidRPr="00E64454">
        <w:rPr>
          <w:b/>
          <w:bCs/>
          <w:sz w:val="26"/>
          <w:szCs w:val="26"/>
          <w:lang w:val="nl-NL"/>
        </w:rPr>
        <w:t xml:space="preserve"> LU</w:t>
      </w:r>
      <w:r w:rsidR="00DF2676" w:rsidRPr="00E64454">
        <w:rPr>
          <w:b/>
          <w:bCs/>
          <w:sz w:val="26"/>
          <w:szCs w:val="26"/>
          <w:lang w:val="nl-NL"/>
        </w:rPr>
        <w:t>Ậ</w:t>
      </w:r>
      <w:r w:rsidRPr="00E64454">
        <w:rPr>
          <w:b/>
          <w:bCs/>
          <w:sz w:val="26"/>
          <w:szCs w:val="26"/>
          <w:lang w:val="nl-NL"/>
        </w:rPr>
        <w:t>N:</w:t>
      </w:r>
      <w:r w:rsidR="00DF2676" w:rsidRPr="00E64454">
        <w:rPr>
          <w:bCs/>
          <w:sz w:val="26"/>
          <w:szCs w:val="26"/>
          <w:lang w:val="nl-NL"/>
        </w:rPr>
        <w:t xml:space="preserve"> </w:t>
      </w:r>
      <w:r w:rsidRPr="00E64454">
        <w:rPr>
          <w:b/>
          <w:bCs/>
          <w:sz w:val="26"/>
          <w:szCs w:val="26"/>
          <w:lang w:val="nl-NL"/>
        </w:rPr>
        <w:t xml:space="preserve">(5,0 </w:t>
      </w:r>
      <w:r w:rsidR="00DF2676" w:rsidRPr="00E64454">
        <w:rPr>
          <w:b/>
          <w:bCs/>
          <w:sz w:val="26"/>
          <w:szCs w:val="26"/>
          <w:lang w:val="nl-NL"/>
        </w:rPr>
        <w:t>đ</w:t>
      </w:r>
      <w:r w:rsidRPr="00E64454">
        <w:rPr>
          <w:b/>
          <w:bCs/>
          <w:sz w:val="26"/>
          <w:szCs w:val="26"/>
          <w:lang w:val="nl-NL"/>
        </w:rPr>
        <w:t>i</w:t>
      </w:r>
      <w:r w:rsidR="00DF2676" w:rsidRPr="00E64454">
        <w:rPr>
          <w:b/>
          <w:bCs/>
          <w:sz w:val="26"/>
          <w:szCs w:val="26"/>
          <w:lang w:val="nl-NL"/>
        </w:rPr>
        <w:t>ể</w:t>
      </w:r>
      <w:r w:rsidRPr="00E64454">
        <w:rPr>
          <w:b/>
          <w:bCs/>
          <w:sz w:val="26"/>
          <w:szCs w:val="26"/>
          <w:lang w:val="nl-NL"/>
        </w:rPr>
        <w:t>m)</w:t>
      </w:r>
      <w:r w:rsidRPr="00E64454">
        <w:rPr>
          <w:bCs/>
          <w:sz w:val="26"/>
          <w:szCs w:val="26"/>
          <w:lang w:val="nl-NL"/>
        </w:rPr>
        <w:tab/>
      </w:r>
    </w:p>
    <w:p w:rsidR="002C5FC9" w:rsidRPr="00E64454" w:rsidRDefault="002C5FC9" w:rsidP="00C803DD">
      <w:pPr>
        <w:jc w:val="both"/>
        <w:rPr>
          <w:rFonts w:ascii="VNI-Times" w:hAnsi="VNI-Times"/>
          <w:bCs/>
          <w:sz w:val="26"/>
          <w:szCs w:val="26"/>
          <w:lang w:val="nl-NL"/>
        </w:rPr>
      </w:pP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2D6503" w:rsidRPr="00E64454" w:rsidRDefault="005E44AE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- 3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= 0</w:t>
            </w:r>
          </w:p>
          <w:p w:rsidR="002D6503" w:rsidRPr="00E64454" w:rsidRDefault="008B5187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69" type="#_x0000_t75" style="width:15.75pt;height:12pt" o:ole="">
                  <v:imagedata r:id="rId45" o:title=""/>
                </v:shape>
                <o:OLEObject Type="Embed" ProgID="Equation.DSMT4" ShapeID="_x0000_i1069" DrawAspect="Content" ObjectID="_1708960143" r:id="rId110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    =  3</w:t>
            </w:r>
          </w:p>
          <w:p w:rsidR="002D6503" w:rsidRPr="00E64454" w:rsidRDefault="002D6503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360" w:dyaOrig="400">
                <v:shape id="_x0000_i1070" type="#_x0000_t75" style="width:18pt;height:20.25pt" o:ole="">
                  <v:imagedata r:id="rId111" o:title=""/>
                </v:shape>
                <o:OLEObject Type="Embed" ProgID="Equation.DSMT4" ShapeID="_x0000_i1070" DrawAspect="Content" ObjectID="_1708960144" r:id="rId112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="008B5187"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820" w:dyaOrig="520">
                <v:shape id="_x0000_i1071" type="#_x0000_t75" style="width:126.75pt;height:33.75pt" o:ole="">
                  <v:imagedata r:id="rId108" o:title=""/>
                </v:shape>
                <o:OLEObject Type="Embed" ProgID="Equation.DSMT4" ShapeID="_x0000_i1071" DrawAspect="Content" ObjectID="_1708960145" r:id="rId113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72" type="#_x0000_t75" style="width:35.25pt;height:14.25pt" o:ole="">
                  <v:imagedata r:id="rId114" o:title=""/>
                </v:shape>
                <o:OLEObject Type="Embed" ProgID="Equation.DSMT4" ShapeID="_x0000_i1072" DrawAspect="Content" ObjectID="_1708960146" r:id="rId115"/>
              </w:object>
            </w:r>
          </w:p>
          <w:p w:rsidR="002D6503" w:rsidRPr="00E64454" w:rsidRDefault="008B5187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620" w:dyaOrig="400">
                <v:shape id="_x0000_i1073" type="#_x0000_t75" style="width:30.75pt;height:20.25pt" o:ole="">
                  <v:imagedata r:id="rId116" o:title=""/>
                </v:shape>
                <o:OLEObject Type="Embed" ProgID="Equation.DSMT4" ShapeID="_x0000_i1073" DrawAspect="Content" ObjectID="_1708960147" r:id="rId117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>2(x + 2) + x - 2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4" type="#_x0000_t75" style="width:15.75pt;height:12pt" o:ole="">
                  <v:imagedata r:id="rId118" o:title=""/>
                </v:shape>
                <o:OLEObject Type="Embed" ProgID="Equation.DSMT4" ShapeID="_x0000_i1074" DrawAspect="Content" ObjectID="_1708960148" r:id="rId119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2x + 4 + x - 2  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5" type="#_x0000_t75" style="width:15.75pt;height:12pt" o:ole="">
                  <v:imagedata r:id="rId120" o:title=""/>
                </v:shape>
                <o:OLEObject Type="Embed" ProgID="Equation.DSMT4" ShapeID="_x0000_i1075" DrawAspect="Content" ObjectID="_1708960149" r:id="rId121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= </w:t>
            </w:r>
            <w:r w:rsidR="00935889" w:rsidRPr="00E64454">
              <w:rPr>
                <w:sz w:val="26"/>
                <w:szCs w:val="26"/>
                <w:lang w:val="nl-NL"/>
              </w:rPr>
              <w:t>- 7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76" type="#_x0000_t75" style="width:24.75pt;height:20.25pt" o:ole="">
                  <v:imagedata r:id="rId122" o:title=""/>
                </v:shape>
                <o:OLEObject Type="Embed" ProgID="Equation.DSMT4" ShapeID="_x0000_i1076" DrawAspect="Content" ObjectID="_1708960150" r:id="rId123"/>
              </w:objec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35889" w:rsidRPr="00E64454" w:rsidRDefault="00935889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2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</w:t>
            </w:r>
            <w:r w:rsidR="00991B83" w:rsidRPr="00E64454">
              <w:rPr>
                <w:sz w:val="26"/>
                <w:szCs w:val="26"/>
                <w:lang w:val="nl-NL"/>
              </w:rPr>
              <w:t xml:space="preserve"> đường AB</w:t>
            </w:r>
            <w:r w:rsidRPr="00E64454">
              <w:rPr>
                <w:sz w:val="26"/>
                <w:szCs w:val="26"/>
                <w:lang w:val="nl-NL"/>
              </w:rPr>
              <w:t xml:space="preserve"> (x &gt; 0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ời g</w:t>
            </w:r>
            <w:r w:rsidR="00991B83" w:rsidRPr="00E64454">
              <w:rPr>
                <w:sz w:val="26"/>
                <w:szCs w:val="26"/>
                <w:lang w:val="nl-NL"/>
              </w:rPr>
              <w:t>ian xe ô tô đi từ A đến B</w:t>
            </w:r>
            <w:r w:rsidRPr="00E64454">
              <w:rPr>
                <w:sz w:val="26"/>
                <w:szCs w:val="26"/>
                <w:lang w:val="nl-NL"/>
              </w:rPr>
              <w:t xml:space="preserve"> là: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60" w:dyaOrig="620">
                <v:shape id="_x0000_i1077" type="#_x0000_t75" style="width:18pt;height:30.75pt" o:ole="">
                  <v:imagedata r:id="rId124" o:title=""/>
                </v:shape>
                <o:OLEObject Type="Embed" ProgID="Equation.DSMT4" ShapeID="_x0000_i1077" DrawAspect="Content" ObjectID="_1708960151" r:id="rId12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</w:t>
            </w:r>
            <w:r w:rsidR="00991B83" w:rsidRPr="00E64454">
              <w:rPr>
                <w:sz w:val="26"/>
                <w:szCs w:val="26"/>
                <w:lang w:val="nl-NL"/>
              </w:rPr>
              <w:t>ời gian xe ô tô từ B về A</w:t>
            </w:r>
            <w:r w:rsidRPr="00E64454">
              <w:rPr>
                <w:sz w:val="26"/>
                <w:szCs w:val="26"/>
                <w:lang w:val="nl-NL"/>
              </w:rPr>
              <w:t xml:space="preserve"> là: 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78" type="#_x0000_t75" style="width:17.25pt;height:30.75pt" o:ole="">
                  <v:imagedata r:id="rId126" o:title=""/>
                </v:shape>
                <o:OLEObject Type="Embed" ProgID="Equation.DSMT4" ShapeID="_x0000_i1078" DrawAspect="Content" ObjectID="_1708960152" r:id="rId12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2D6503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180" w:dyaOrig="620">
                <v:shape id="_x0000_i1079" type="#_x0000_t75" style="width:59.25pt;height:30.75pt" o:ole="">
                  <v:imagedata r:id="rId128" o:title=""/>
                </v:shape>
                <o:OLEObject Type="Embed" ProgID="Equation.DSMT4" ShapeID="_x0000_i1079" DrawAspect="Content" ObjectID="_1708960153" r:id="rId129"/>
              </w:objec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252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(TMĐK)</w: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ậy quãng đường AB là 252</w:t>
            </w:r>
            <w:r w:rsidR="002D6503" w:rsidRPr="00E64454">
              <w:rPr>
                <w:sz w:val="26"/>
                <w:szCs w:val="26"/>
                <w:lang w:val="nl-NL"/>
              </w:rPr>
              <w:t>km.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2D6503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hình đúng cho câu a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AD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có: 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80" w:dyaOrig="360">
                <v:shape id="_x0000_i1080" type="#_x0000_t75" style="width:93.75pt;height:18pt" o:ole="">
                  <v:imagedata r:id="rId130" o:title=""/>
                </v:shape>
                <o:OLEObject Type="Embed" ProgID="Equation.DSMT4" ShapeID="_x0000_i1080" DrawAspect="Content" ObjectID="_1708960154" r:id="rId131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>(gt)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-5080</wp:posOffset>
                      </wp:positionV>
                      <wp:extent cx="1706245" cy="2010410"/>
                      <wp:effectExtent l="0" t="0" r="0" b="8890"/>
                      <wp:wrapNone/>
                      <wp:docPr id="79" name="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80" name="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 40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 41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 4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 43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6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 38" o:spid="_x0000_s1038" style="position:absolute;left:0;text-align:left;margin-left:228.6pt;margin-top:-.4pt;width:134.35pt;height:159.7pt;z-index:251655168" coordorigin="2636,2080" coordsize="2687,3194" o:gfxdata="UEsDBBQABgAIAAAAIQBaIpOj/wAAAOUBAAATAAAAW0NvbnRlbnRfVHlwZXNdLnhtbJSRQU7DMBBF 90jcwZotSpx2gRBK0gVpl4BQOYBlTxKLZGx5TGhvj5NCF4gisbRn/n9Pdrk5jIOYMLB1VMEqL0Ag aWcsdRW87nfZHQiOiowaHGEFR2TY1NdX5f7okUVKE1fQx+jvpWTd46g4dx4pTVoXRhXTMXTSK/2m OpTroriV2lFEilmcO6AuG2zV+xDF9pCuTyYBBwbxcFqcWRUo7werVUymciLzg5J9EfKUXHa4t55v kgYI+StiGV0kfAef0uMEa1A8qxAf1ZhEpAksce0ap/O/S2bNkTPXtlZj3gTeLqmz1aVy4z4o4PTf 9ibFXnA618vlk+pPAAAA//8DAFBLAwQUAAYACAAAACEAp0rPONcAAACWAQAACwAAAF9yZWxzLy5y ZWxzpJDBasMwDIbvg72D0X1xmsMYo04vo9Br6R7A2IpjGltGMtn69jM7jGX0tqN+oe/70f7wmRa1 IkukbGDX9aAwO/IxBwPvl+PTCyipNnu7UEYDNxQ4jI8P+zMutrYjmWMR1ShZDMy1lletxc2YrHRU MLfNRJxsbSMHXay72oB66Ptnzb8ZMG6Y6uQN8MkPoC630sx/2Ck6JqGpdo6SpmmK7h5Ve/rIZ1wb xXLAasCzfIeMa9fKgdL3xbt/igPbMkd3ZJvwjdy2AA7Ush+/3nxz/AIAAP//AwBQSwMEFAAGAAgA AAAhAAs9rihZBAAAZBoAAA4AAABkcnMvZTJvRG9jLnhtbOxZTXPbNhC9d6b/AYN7LX5ApKQxnWmV 2NOZtPVM0t4hfoickgALwKbcX99dgBJFOXZSJ1Z0EA8ckiAXwNu3bxfg5ZtNU5P7XOlKioT6Fx4l uUhlVol1Qv/8eP3TjBJtuMh4LUWe0Idc0zdXP/5w2bWLPJClrLNcETAi9KJrE1oa0y4mE52WecP1 hWxzAY2FVA03cKvWk0zxDqw39STwvGjSSZW1Sqa51vD0rWukV9Z+UeSp+aModG5InVAYm7FnZc8r e55cXfLFWvG2rNJ+HPwFw2h4JaDXnam33HByp6pHppoqVVLLwlykspnIoqjS3E4CpuN7B9O5UfKu tZNZL7p1u8MJsD0A6sVm09/vb1T7ob1VbvRw+V6mf2sCwEy6dr3YfwHv1+5tsup+kxl4lN8ZaWe+ KVSDNmBOZGOxfRgQzjeGpPDUj70oYFNKUmgMvGDmz8Et1glpCa7CL4MojCix7bOh8V1vIYhmsfs8 9OfMfjvhC9e5HXA/QKQAcEoPqOmvQ+1DydvcOkMjKLeKVFlCcYSCNwAECed2NNgttG8h1SM895rw PQ24fxbJ0AugE8QjjAAYC9YOz9k0dGj4QXiABl+0SpubXDYELxJa1LJbllyZWxcw1m38/r021tvD ++hGLesqu67q2t6o9WpZK3LPIY6u7bFFfvReLUiX0Pk0mFrboza9b8OzxydtNJUBSairBsHFo59y mfPsncjc/A2v6v4GvF8LS1aHp3P8SmYPgK2SLuRBouCilOpfSjqI9oTqf+64yimpfxVAjLnPGHRk 7A2bxoi42m9Z7bdwkYKphBpK3OXSOE25a1W1LqEn385fyJ8hOorK4YsOd8PqRwvkPBZL/R1LcZpA oZ6lS+ECP92IceBborrW54lKirpq/9rOuA/+0POBlpayMVwcUDYGomL8fwFltVEcEV1KIUDMpXLA PkVaIZGxrr9vwUXQ3y3jXkQ/mDhokpWhY3k6GDwNTv+Wnt4T99ALn/EvUszqe4RhhBhsBXqQmF6S zv59Mvk/kW8A9z7fMHD1K/mXzTBsIURDkMLD+O2DlwUuGZ2d62rV/1WCPeFcEMatc51s9jKNxQQx m18kllAutX51WRFEGKeo0d6uzNqWFTFmXQxhFn0ughXI8rOFxFiTUUSGJ5/O3Waz2tjiCpNIz/Bz Ph9VnVBBO6J8RJcBL8hIDF6DLyzGvI188X3oHvzCF1u+TBnUvpYvhyX5I8V/Vb4MIJwEX3SL9d/1 CdR/INXH58vM8SUMmYvjgS/sRPgyVEhnvoz0BZbYx+bLbtkPfIFdo5G+sBienIC+uGSISfnMlxFf wD3H5kvIPFejBvHU7bwM+jIN+iUm+675aNgQOtNlRBcA5uh0iRiIml3SIG9G8hJOIRF8f3lxqndW l93uVL/HilvEx6YLY7idiiug+NHqiJ2GugCdT2lx9CXFrt2ghz8Zdkuo/+uCv0r27+2W2fBz6Oo/ AAAA//8DAFBLAwQUAAYACAAAACEAgeTozOYAAAAPAQAADwAAAGRycy9kb3ducmV2LnhtbEyPT2+C QBDF7036HTbTpLe6gEUtshhj/5xMk2qTprcRRiCys4RdAb9911O9TDJ5b968X7oadSN66mxtWEE4 CUAQ56aouVTwvX9/WoCwDrnAxjApuJCFVXZ/l2JSmIG/qN+5UvgQtgkqqJxrEyltXpFGOzEtsdeO ptPo/NqVsuhw8OG6kVEQzKTGmv2HClvaVJSfdmet4GPAYT0N3/rt6bi5/O7jz59tSEo9PoyvSz/W SxCORvd/AVcG3x8yX+xgzlxY0Sh4jueRtyq4Ynh9HsUvIA4KpuFiBkJmqbzlyP4AAAD//wMAUEsB Ai0AFAAGAAgAAAAhAFoik6P/AAAA5QEAABMAAAAAAAAAAAAAAAAAAAAAAFtDb250ZW50X1R5cGVz XS54bWxQSwECLQAUAAYACAAAACEAp0rPONcAAACWAQAACwAAAAAAAAAAAAAAAAAwAQAAX3JlbHMv LnJlbHNQSwECLQAUAAYACAAAACEACz2uKFkEAABkGgAADgAAAAAAAAAAAAAAAAAwAgAAZHJzL2Uy b0RvYy54bWxQSwECLQAUAAYACAAAACEAgeTozOYAAAAPAQAADwAAAAAAAAAAAAAAAAC1BgAAZHJz L2Rvd25yZXYueG1sUEsFBgAAAAAEAAQA8wAAAMgHAAAAAA== ">
                      <v:shape id=" 39" o:spid="_x0000_s1039" type="#_x0000_t109" style="position:absolute;left:3020;top:2366;width:1853;height:123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bSP4+8oAAADhAAAADwAAAGRycy9kb3ducmV2LnhtbESPQWvC QBCF7wX/wzJCL1I3ttJKdBVRFLGX1tqDt2l2mgSzszG7avz3nYPQy8BjeN/jm8xaV6kLNaH0bGDQ T0ARZ96WnBvYf62eRqBCRLZYeSYDNwowm3YeJphaf+VPuuxirgTCIUUDRYx1qnXICnIY+r4mlt+v bxxGiU2ubYNXgbtKPyfJq3ZYsiwUWNOioOy4OzsDYf+uN9uP9Wq7fDsde8Pvw4v+ORjz2G2XYznz MahIbfxv3BEba2AkCiIkMqD09A8AAP//AwBQSwECLQAUAAYACAAAACEAnK1jM+8AAACIAQAAEwAA AAAAAAAAAAAAAAAAAAAAW0NvbnRlbnRfVHlwZXNdLnhtbFBLAQItABQABgAIAAAAIQBR5/GmvwAA ABYBAAALAAAAAAAAAAAAAAAAACABAABfcmVscy8ucmVsc1BLAQItABQABgAIAAAAIQBtI/j7ygAA AOEAAAAPAAAAAAAAAAAAAAAAAAgCAABkcnMvZG93bnJldi54bWxQSwUGAAAAAAMAAwC3AAAA/wIA AAAA ">
                        <v:path arrowok="t"/>
                      </v:shape>
                      <v:shape id=" 40" o:spid="_x0000_s1040" type="#_x0000_t32" style="position:absolute;left:3013;top:2373;width:1874;height:1234;flip:y;visibility:visible;mso-wrap-style:square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lqMmNcgAAADhAAAADwAAAGRycy9kb3ducmV2LnhtbESPQWvC QBSE74L/YXkFL1I38VBCdJXSUhAPQjUHj4/d1yQ0+zburjH9911B8DIwDPMNs96OthMD+dA6VpAv MhDE2pmWawXV6eu1ABEissHOMSn4owDbzXSyxtK4G3/TcIy1SBAOJSpoYuxLKYNuyGJYuJ44ZT/O W4zJ+loaj7cEt51cZtmbtNhyWmiwp4+G9O/xahW0++pQDfNL9LrY52efh9O500rNXsbPVZL3FYhI Y3w2HoidUVDkcD+UzoCQm38AAAD//wMAUEsBAi0AFAAGAAgAAAAhAJytYzPvAAAAiAEAABMAAAAA AAAAAAAAAAAAAAAAAFtDb250ZW50X1R5cGVzXS54bWxQSwECLQAUAAYACAAAACEAUefxpr8AAAAW AQAACwAAAAAAAAAAAAAAAAAgAQAAX3JlbHMvLnJlbHNQSwECLQAUAAYACAAAACEAlqMmNcgAAADh AAAADwAAAAAAAAAAAAAAAAAIAgAAZHJzL2Rvd25yZXYueG1sUEsFBgAAAAADAAMAtwAAAP0CAAAA AA== ">
                        <o:lock v:ext="edit" shapetype="f"/>
                      </v:shape>
                      <v:shape id=" 41" o:spid="_x0000_s1041" type="#_x0000_t32" style="position:absolute;left:3033;top:2373;width:1840;height:2620;visibility:visible;mso-wrap-style:square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tBAnyckAAADhAAAADwAAAGRycy9kb3ducmV2LnhtbESPQWsC MRSE7wX/Q3hCL0WzCi2yGmW1CLXgQav35+a5CW5etpuo23/fFIReBoZhvmFmi87V4kZtsJ4VjIYZ COLSa8uVgsPXejABESKyxtozKfihAIt572mGufZ33tFtHyuRIBxyVGBibHIpQ2nIYRj6hjhlZ986 jMm2ldQt3hPc1XKcZW/SoeW0YLChlaHysr86BdvNaFmcjN187r7t9nVd1Nfq5ajUc797nyYppiAi dfG/8UB8aAWTMfwdSmdAyPkvAAAA//8DAFBLAQItABQABgAIAAAAIQCcrWMz7wAAAIgBAAATAAAA AAAAAAAAAAAAAAAAAABbQ29udGVudF9UeXBlc10ueG1sUEsBAi0AFAAGAAgAAAAhAFHn8aa/AAAA FgEAAAsAAAAAAAAAAAAAAAAAIAEAAF9yZWxzLy5yZWxzUEsBAi0AFAAGAAgAAAAhALQQJ8nJAAAA 4QAAAA8AAAAAAAAAAAAAAAAACAIAAGRycy9kb3ducmV2LnhtbFBLBQYAAAAAAwADALcAAAD+AgAA AAA= ">
                        <o:lock v:ext="edit" shapetype="f"/>
                      </v:shape>
                      <v:shape id=" 42" o:spid="_x0000_s1042" type="#_x0000_t32" style="position:absolute;left:4873;top:3572;width:1;height:1426;visibility:visible;mso-wrap-style:square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McmxFMkAAADhAAAADwAAAGRycy9kb3ducmV2LnhtbESPT2sC MRTE70K/Q3iFXkSztrTIapStRagFD/67PzfPTejmZd1E3X77piD0MjAM8xtmOu9cLa7UButZwWiY gSAuvbZcKdjvloMxiBCRNdaeScEPBZjPHnpTzLW/8Yau21iJBOGQowITY5NLGUpDDsPQN8QpO/nW YUy2raRu8ZbgrpbPWfYmHVpOCwYbWhgqv7cXp2C9Gr0XR2NXX5uzXb8ui/pS9Q9KPT12H5MkxQRE pC7+N+6IT61g/AJ/h9IZEHL2CwAA//8DAFBLAQItABQABgAIAAAAIQCcrWMz7wAAAIgBAAATAAAA AAAAAAAAAAAAAAAAAABbQ29udGVudF9UeXBlc10ueG1sUEsBAi0AFAAGAAgAAAAhAFHn8aa/AAAA FgEAAAsAAAAAAAAAAAAAAAAAIAEAAF9yZWxzLy5yZWxzUEsBAi0AFAAGAAgAAAAhADHJsRTJAAAA 4QAAAA8AAAAAAAAAAAAAAAAACAIAAGRycy9kb3ducmV2LnhtbFBLBQYAAAAAAwADALcAAAD+AgAA AAA= ">
                        <o:lock v:ext="edit" shapetype="f"/>
                      </v:shape>
                      <v:shape id=" 43" o:spid="_x0000_s1043" type="#_x0000_t202" style="position:absolute;left:2640;top:2080;width:700;height:460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Dz6vKccAAADhAAAADwAAAGRycy9kb3ducmV2LnhtbESP3WoC MRSE7wt9h3AK3tVsSxFZjSIWqZTeuPoAh81xs+zmJGyyP/Xpm4LgzcAwzDfMejvZVgzUhdqxgrd5 BoK4dLrmSsHlfHhdgggRWWPrmBT8UoDt5vlpjbl2I59oKGIlEoRDjgpMjD6XMpSGLIa588Qpu7rO Yky2q6TucExw28r3LFtIizWnBYOe9obKpuitgkP/dbTDTfb+uyhHNr7pLz+NUrOX6XOVZLcCEWmK j8YdcdQKlh/wfyidASE3fwAAAP//AwBQSwECLQAUAAYACAAAACEAnK1jM+8AAACIAQAAEwAAAAAA AAAAAAAAAAAAAAAAW0NvbnRlbnRfVHlwZXNdLnhtbFBLAQItABQABgAIAAAAIQBR5/GmvwAAABYB AAALAAAAAAAAAAAAAAAAACABAABfcmVscy8ucmVsc1BLAQItABQABgAIAAAAIQAPPq8pxwAAAOEA AAAPAAAAAAAAAAAAAAAAAAgCAABkcnMvZG93bnJldi54bWxQSwUGAAAAAAMAAwC3AAAA/AIAAAAA " filled="f" stroked="f">
                        <v:path arrowok="t"/>
                        <v:textbox>
                          <w:txbxContent>
                            <w:p w:rsidR="002C5FC9" w:rsidRDefault="002C5FC9" w:rsidP="002C5FC9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44" type="#_x0000_t202" style="position:absolute;left:4774;top:2115;width:549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jj+Dy8cAAADhAAAADwAAAGRycy9kb3ducmV2LnhtbESPQWvC QBSE7wX/w/KE3pqNQtuQuIoYhdKD0Fg8v2Zfk9Ts25BdTfrvXUHwMjAM8w2zWI2mFRfqXWNZwSyK QRCXVjdcKfg+7F4SEM4ja2wtk4J/crBaTp4WmGo78BddCl+JAGGXooLa+y6V0pU1GXSR7YhD9mt7 gz7YvpK6xyHATSvncfwmDTYcFmrsaFNTeSrORsF7ssv1nOn0SXm5/VnvzfH4Z5R6no55FmSdgfA0 +kfjjvjQCpJXuB0KZ0DI5RUAAP//AwBQSwECLQAUAAYACAAAACEAnK1jM+8AAACIAQAAEwAAAAAA AAAAAAAAAAAAAAAAW0NvbnRlbnRfVHlwZXNdLnhtbFBLAQItABQABgAIAAAAIQBR5/GmvwAAABYB AAALAAAAAAAAAAAAAAAAACABAABfcmVscy8ucmVsc1BLAQItABQABgAIAAAAIQCOP4PLxwAAAOEA AAAPAAAAAAAAAAAAAAAAAAgCAABkcnMvZG93bnJldi54bWxQSwUGAAAAAAMAAwC3AAAA/AIAAAAA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45" type="#_x0000_t202" style="position:absolute;left:4784;top:3343;width:449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QFNJdsUAAADhAAAADwAAAGRycy9kb3ducmV2LnhtbESPzarC MBSE9xd8h3AEd9dUF1qqUcQqXFwI/uD62BzbanNSmlytb28Ewc3AMMw3zHTemkrcqXGlZQWDfgSC OLO65FzB8bD+jUE4j6yxskwKnuRgPuv8TDHR9sE7uu99LgKEXYIKCu/rREqXFWTQ9W1NHLKLbQz6 YJtc6gYfAW4qOYyikTRYclgosKZlQdlt/28UjON1qodMtw2l2eq82JrT6WqU6nXbdBJkMQHhqfXf xgfxpxXEI3gfCmdAyNkLAAD//wMAUEsBAi0AFAAGAAgAAAAhAJytYzPvAAAAiAEAABMAAAAAAAAA AAAAAAAAAAAAAFtDb250ZW50X1R5cGVzXS54bWxQSwECLQAUAAYACAAAACEAUefxpr8AAAAWAQAA CwAAAAAAAAAAAAAAAAAgAQAAX3JlbHMvLnJlbHNQSwECLQAUAAYACAAAACEAQFNJdsUAAADhAAAA DwAAAAAAAAAAAAAAAAAIAgAAZHJzL2Rvd25yZXYueG1sUEsFBgAAAAADAAMAtwAAAPoCAAAAAA==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46" type="#_x0000_t202" style="position:absolute;left:2636;top:3348;width:478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xYrfq8YAAADhAAAADwAAAGRycy9kb3ducmV2LnhtbESPQYvC MBSE74L/ITxhb5rqYS3VtMhWQTwIq+L5bfO27dq8lCZq/fdmQfAyMAzzDbPMetOIG3WutqxgOolA EBdW11wqOB034xiE88gaG8uk4EEOsnQ4WGKi7Z2/6XbwpQgQdgkqqLxvEyldUZFBN7Etcch+bWfQ B9uVUnd4D3DTyFkUfUqDNYeFClv6qqi4HK5GwTze5HrGdNlRXqx/VntzPv8ZpT5Gfb4IslqA8NT7 d+OF2GoF8Rz+D4UzIGT6BAAA//8DAFBLAQItABQABgAIAAAAIQCcrWMz7wAAAIgBAAATAAAAAAAA AAAAAAAAAAAAAABbQ29udGVudF9UeXBlc10ueG1sUEsBAi0AFAAGAAgAAAAhAFHn8aa/AAAAFgEA AAsAAAAAAAAAAAAAAAAAIAEAAF9yZWxzLy5yZWxzUEsBAi0AFAAGAAgAAAAhAMWK36vGAAAA4QAA AA8AAAAAAAAAAAAAAAAACAIAAGRycy9kb3ducmV2LnhtbFBLBQYAAAAAAwADALcAAAD7AgAAAAA=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47" type="#_x0000_t202" style="position:absolute;left:3403;top:2759;width:524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8F+vjMcAAADhAAAADwAAAGRycy9kb3ducmV2LnhtbESPwWrC QBCG7wXfYRnBW93owYboKmIUpIeCtnges2MSzc6G7Krp23cOBS8DP8P/zXyLVe8a9aAu1J4NTMYJ KOLC25pLAz/fu/cUVIjIFhvPZOCXAqyWg7cFZtY/+UCPYyyVQDhkaKCKsc20DkVFDsPYt8Syu/jO YZTYldp2+BS4a/Q0SWbaYc1yocKWNhUVt+PdGfhId7mdMt0+KS+25/WXO52uzpjRsM/nMtZzUJH6 +Gr8I/bWQCofi5DIgNLLPwAAAP//AwBQSwECLQAUAAYACAAAACEAnK1jM+8AAACIAQAAEwAAAAAA AAAAAAAAAAAAAAAAW0NvbnRlbnRfVHlwZXNdLnhtbFBLAQItABQABgAIAAAAIQBR5/GmvwAAABYB AAALAAAAAAAAAAAAAAAAACABAABfcmVscy8ucmVsc1BLAQItABQABgAIAAAAIQDwX6+MxwAAAOEA AAAPAAAAAAAAAAAAAAAAAAgCAABkcnMvZG93bnJldi54bWxQSwUGAAAAAAMAAwC3AAAA/AIAAAAA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48" type="#_x0000_t202" style="position:absolute;left:3647;top:3503;width:351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dYY5UcYAAADhAAAADwAAAGRycy9kb3ducmV2LnhtbESPQYvC MBSE74L/ITzBm6Z6cGs1ilgF8bCwKp6fzbOtNi+liVr//WZhwcvAMMw3zHzZmko8qXGlZQWjYQSC OLO65FzB6bgdxCCcR9ZYWSYFb3KwXHQ7c0y0ffEPPQ8+FwHCLkEFhfd1IqXLCjLohrYmDtnVNgZ9 sE0udYOvADeVHEfRRBosOSwUWNO6oOx+eBgFX/E21WOm+57SbHNZfZvz+WaU6vfadBZkNQPhqfWf xj9ipxXEU/g7FM6AkItfAAAA//8DAFBLAQItABQABgAIAAAAIQCcrWMz7wAAAIgBAAATAAAAAAAA AAAAAAAAAAAAAABbQ29udGVudF9UeXBlc10ueG1sUEsBAi0AFAAGAAgAAAAhAFHn8aa/AAAAFgEA AAsAAAAAAAAAAAAAAAAAIAEAAF9yZWxzLy5yZWxzUEsBAi0AFAAGAAgAAAAhAHWGOVHGAAAA4QAA AA8AAAAAAAAAAAAAAAAACAIAAGRycy9kb3ducmV2LnhtbFBLBQYAAAAAAwADALcAAAD7AgAAAAA=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49" type="#_x0000_t202" style="position:absolute;left:4434;top:4780;width:424;height:494;visibility:visible;mso-wrap-style:squar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622jS8YAAADhAAAADwAAAGRycy9kb3ducmV2LnhtbESPQWvC QBCF7wX/wzKCt7rRQ6vRVcQoiIdCVTyP2TGJZmdDdqvx33cOhV4GHsP7Ht982blaPagNlWcDo2EC ijj3tuLCwOm4fZ+AChHZYu2ZDLwowHLRe5tjav2Tv+lxiIUSCIcUDZQxNqnWIS/JYRj6hlh+V986 jBLbQtsWnwJ3tR4nyYd2WLEslNjQuqT8fvhxBj4n28yOme57yvLNZfXlzuebM2bQ77KZnNUMVKQu /jf+EDtrYCoKIiQyoPTiFwAA//8DAFBLAQItABQABgAIAAAAIQCcrWMz7wAAAIgBAAATAAAAAAAA AAAAAAAAAAAAAABbQ29udGVudF9UeXBlc10ueG1sUEsBAi0AFAAGAAgAAAAhAFHn8aa/AAAAFgEA AAsAAAAAAAAAAAAAAAAAIAEAAF9yZWxzLy5yZWxzUEsBAi0AFAAGAAgAAAAhAOtto0vGAAAA4QAA AA8AAAAAAAAAAAAAAAAACAIAAGRycy9kb3ducmV2LnhtbFBLBQYAAAAAAwADALcAAAD7AgAAAAA= 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81" type="#_x0000_t75" style="width:27.75pt;height:17.25pt" o:ole="">
                  <v:imagedata r:id="rId132" o:title=""/>
                </v:shape>
                <o:OLEObject Type="Embed" ProgID="Equation.DSMT4" ShapeID="_x0000_i1081" DrawAspect="Content" ObjectID="_1708960155" r:id="rId133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82" type="#_x0000_t75" style="width:15pt;height:12pt" o:ole="">
                  <v:imagedata r:id="rId74" o:title=""/>
                </v:shape>
                <o:OLEObject Type="Embed" ProgID="Equation.DSMT4" ShapeID="_x0000_i1082" DrawAspect="Content" ObjectID="_1708960156" r:id="rId134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ABD</w:t>
            </w:r>
            <w:r w:rsidR="002C5FC9"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HAD (g-g) (đp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D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Áp dụng định lý Pytago trong tam giác 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uông ABD tính được BD = 5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</w:t>
            </w:r>
            <w:r w:rsidR="004E38CE" w:rsidRPr="00E64454">
              <w:rPr>
                <w:sz w:val="26"/>
                <w:szCs w:val="26"/>
                <w:lang w:val="nl-NL"/>
              </w:rPr>
              <w:t>ta tính được HD</w:t>
            </w:r>
            <w:r w:rsidRPr="00E64454">
              <w:rPr>
                <w:sz w:val="26"/>
                <w:szCs w:val="26"/>
                <w:lang w:val="nl-NL"/>
              </w:rPr>
              <w:t xml:space="preserve"> = 1,8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083" type="#_x0000_t75" style="width:27.75pt;height:33.75pt" o:ole="">
                  <v:imagedata r:id="rId76" o:title=""/>
                </v:shape>
                <o:OLEObject Type="Embed" ProgID="Equation.DSMT4" ShapeID="_x0000_i1083" DrawAspect="Content" ObjectID="_1708960157" r:id="rId135"/>
              </w:objec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ính được </w:t>
            </w:r>
            <w:r w:rsidR="004E38CE" w:rsidRPr="00E64454">
              <w:rPr>
                <w:sz w:val="26"/>
                <w:szCs w:val="26"/>
                <w:lang w:val="nl-NL"/>
              </w:rPr>
              <w:t>AH = 2,4</w:t>
            </w:r>
            <w:r w:rsidRPr="00E64454">
              <w:rPr>
                <w:sz w:val="26"/>
                <w:szCs w:val="26"/>
                <w:lang w:val="nl-NL"/>
              </w:rPr>
              <w:t xml:space="preserve"> (cm)</w:t>
            </w:r>
            <w:r w:rsidR="004E38CE" w:rsidRPr="00E64454">
              <w:rPr>
                <w:sz w:val="26"/>
                <w:szCs w:val="26"/>
                <w:lang w:val="nl-NL"/>
              </w:rPr>
              <w:t>; HB = 3,2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3000" w:dyaOrig="760">
                <v:shape id="_x0000_i1084" type="#_x0000_t75" style="width:150pt;height:38.25pt" o:ole="">
                  <v:imagedata r:id="rId136" o:title=""/>
                </v:shape>
                <o:OLEObject Type="Embed" ProgID="Equation.DSMT4" ShapeID="_x0000_i1084" DrawAspect="Content" ObjectID="_1708960158" r:id="rId137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9740F3">
            <w:pPr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4E53B5" w:rsidRPr="00E64454" w:rsidRDefault="004E53B5" w:rsidP="00882321">
      <w:pPr>
        <w:ind w:firstLine="720"/>
        <w:jc w:val="both"/>
        <w:rPr>
          <w:sz w:val="26"/>
          <w:szCs w:val="26"/>
          <w:lang w:val="nl-NL"/>
        </w:rPr>
      </w:pPr>
      <w:r w:rsidRPr="00E64454">
        <w:rPr>
          <w:rFonts w:ascii="VNI-Times" w:hAnsi="VNI-Times"/>
          <w:sz w:val="26"/>
          <w:szCs w:val="26"/>
          <w:lang w:val="nl-NL"/>
        </w:rPr>
        <w:t xml:space="preserve">* Ghi </w:t>
      </w:r>
      <w:r w:rsidRPr="00E64454">
        <w:rPr>
          <w:sz w:val="26"/>
          <w:szCs w:val="26"/>
          <w:lang w:val="nl-NL"/>
        </w:rPr>
        <w:t>chú:  - Điểm toàn bài làm tròn theo qui định.</w:t>
      </w:r>
    </w:p>
    <w:p w:rsidR="004E53B5" w:rsidRPr="00E64454" w:rsidRDefault="004E53B5" w:rsidP="004E53B5">
      <w:pPr>
        <w:jc w:val="both"/>
        <w:rPr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ab/>
      </w:r>
      <w:r w:rsidRPr="00E64454">
        <w:rPr>
          <w:sz w:val="26"/>
          <w:szCs w:val="26"/>
          <w:lang w:val="nl-NL"/>
        </w:rPr>
        <w:tab/>
        <w:t xml:space="preserve">        - Mọi cách giải khác đúng vẫn được điểm tối đa.</w:t>
      </w:r>
    </w:p>
    <w:p w:rsidR="00D30A80" w:rsidRPr="00E64454" w:rsidRDefault="00D30A80">
      <w:pPr>
        <w:rPr>
          <w:rFonts w:ascii="VNI-Aptima" w:hAnsi="VNI-Aptima"/>
          <w:b/>
          <w:sz w:val="26"/>
          <w:szCs w:val="26"/>
          <w:u w:val="single"/>
          <w:lang w:val="nl-NL"/>
        </w:rPr>
      </w:pPr>
    </w:p>
    <w:p w:rsidR="00DD4D73" w:rsidRPr="00E64454" w:rsidRDefault="00DD4D73" w:rsidP="00DD4D73">
      <w:pPr>
        <w:ind w:right="-143"/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MA TRẬN ĐỀ KIỂM TRA GIỮA HKII NĂM HỌC 2021-2022</w:t>
      </w:r>
    </w:p>
    <w:p w:rsidR="00DD4D73" w:rsidRPr="00E64454" w:rsidRDefault="00DD4D73" w:rsidP="00DD4D73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TRƯỜNG THCS ÂN HỮU                                  Môn: Toán. Lớp 8</w:t>
      </w:r>
    </w:p>
    <w:p w:rsidR="00DD4D73" w:rsidRPr="00E64454" w:rsidRDefault="00DD4D73" w:rsidP="00DD4D73">
      <w:pPr>
        <w:jc w:val="center"/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848F3E" wp14:editId="7C780EF8">
                <wp:simplePos x="0" y="0"/>
                <wp:positionH relativeFrom="column">
                  <wp:posOffset>344170</wp:posOffset>
                </wp:positionH>
                <wp:positionV relativeFrom="paragraph">
                  <wp:posOffset>4445</wp:posOffset>
                </wp:positionV>
                <wp:extent cx="1223645" cy="0"/>
                <wp:effectExtent l="0" t="0" r="0" b="0"/>
                <wp:wrapNone/>
                <wp:docPr id="108" name="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236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0" o:spid="_x0000_s1026" type="#_x0000_t32" style="position:absolute;margin-left:27.1pt;margin-top:.35pt;width:9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h1ExEQIAAB8EAAAOAAAAZHJzL2Uyb0RvYy54bWysU9uO2yAQfa/Uf0C8J76skyZWnFVlJ33Z diNt+wEEcIyKAQGJE1X99w7k0qb7sqrqBzzDDIczZ4bF47GX6MCtE1pVOBunGHFFNRNqV+FvX9ej GUbOE8WI1IpX+MQdfly+f7cYTMlz3WnJuEUAolw5mAp33psySRzteE/cWBuuINhq2xMPrt0lzJIB 0HuZ5Gk6TQZtmbGacudgtzkH8TLity2n/rltHfdIVhi4+bjauG7DmiwXpNxZYjpBLzTIP7DoiVBw 6Q2qIZ6gvRWvoHpBrXa69WOq+0S3raA81gDVZOlf1bx0xPBYC4jjzE0m9/9g6ZfDxiLBoHcptEqR HpqEJlGYwbgS4rXa2FAaPaoX86TpdweiJXfB4DgDQNvhs2aAQPZeRz2Ore3DYagUHaPsp5vs/OgR hc0szx+mxQQjeo0lpLweNNb5T1z3KBgVdt4Sset8rZWC5mqbxWvI4cn5QIuU1wPhVqXXQsrYY6nQ UOH5JJ/EA05LwUIwpDm729bSogMJUxK/MBgAdpdm9V6xCNZxwlYX2xMhzzbkSxXwoDCgc7HOY/Bj ns5Xs9WsGBX5dDUq0qYZfVzXxWi6zj5MmoemrpvsZ6CWFWUnGOMqsLuOZFa8reWXx3EepttQ3mRI 7tFjiUD2+o+kY2dDM8MbcuVWs9PGBjWCB1MYky8vJoz5n37M+v2ul78AAAD//wMAUEsDBBQABgAI AAAAIQCdy/iB2gAAAAQBAAAPAAAAZHJzL2Rvd25yZXYueG1sTI7BTsMwEETvSPyDtUhcEHUatYWG OFWFxIEjbSWu23hJAvE6ip0m9OvZnuhxNKM3L99MrlUn6kPj2cB8loAiLr1tuDJw2L89PoMKEdli 65kM/FKATXF7k2Nm/cgfdNrFSgmEQ4YG6hi7TOtQ1uQwzHxHLN2X7x1GiX2lbY+jwF2r0yRZaYcN y0ONHb3WVP7sBmeAwrCcJ9u1qw7v5/HhMz1/j93emPu7afsCKtIU/8dw0Rd1KMTp6Ae2QbUGlotU lgaeQEmbLlZrUMdL1EWur+WLPwAAAP//AwBQSwECLQAUAAYACAAAACEAtoM4kv4AAADhAQAAEwAA AAAAAAAAAAAAAAAAAAAAW0NvbnRlbnRfVHlwZXNdLnhtbFBLAQItABQABgAIAAAAIQA4/SH/1gAA AJQBAAALAAAAAAAAAAAAAAAAAC8BAABfcmVscy8ucmVsc1BLAQItABQABgAIAAAAIQCWh1ExEQIA AB8EAAAOAAAAAAAAAAAAAAAAAC4CAABkcnMvZTJvRG9jLnhtbFBLAQItABQABgAIAAAAIQCdy/iB 2gAAAAQBAAAPAAAAAAAAAAAAAAAAAGsEAABkcnMvZG93bnJldi54bWxQSwUGAAAAAAQABADzAAAA cgUAAAAA ">
                <o:lock v:ext="edit" shapetype="f"/>
              </v:shape>
            </w:pict>
          </mc:Fallback>
        </mc:AlternateConten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80"/>
        <w:gridCol w:w="1080"/>
        <w:gridCol w:w="1080"/>
        <w:gridCol w:w="1119"/>
        <w:gridCol w:w="1041"/>
        <w:gridCol w:w="960"/>
        <w:gridCol w:w="695"/>
        <w:gridCol w:w="992"/>
        <w:gridCol w:w="910"/>
        <w:gridCol w:w="933"/>
      </w:tblGrid>
      <w:tr w:rsidR="00DD4D73" w:rsidRPr="00E64454" w:rsidTr="00023F32">
        <w:trPr>
          <w:trHeight w:val="393"/>
        </w:trPr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right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 Cấp độ</w:t>
            </w:r>
          </w:p>
          <w:p w:rsidR="00DD4D73" w:rsidRPr="00E64454" w:rsidRDefault="00DD4D73" w:rsidP="00023F32">
            <w:pPr>
              <w:spacing w:before="240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Chủ đề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9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DD4D73" w:rsidRPr="00E64454" w:rsidTr="00023F32">
        <w:trPr>
          <w:trHeight w:val="272"/>
        </w:trPr>
        <w:tc>
          <w:tcPr>
            <w:tcW w:w="16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 xml:space="preserve">Phương trình bậc nhất một ẩn.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ascii="VNI-Times" w:eastAsia="TimesNewRomanPS-BoldMT" w:hAnsi="VNI-Times"/>
                <w:color w:val="000000"/>
                <w:sz w:val="26"/>
                <w:szCs w:val="26"/>
                <w:lang w:val="nl-NL"/>
              </w:rPr>
              <w:t>Nh</w:t>
            </w: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ận biết được PT bậc nhất một ẩn. Tìm các hệ số a, b. Biết được số nghiệm của PT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Giải được phương trình bậc nhất và phương trình chứa ẩn ở mẫu.</w:t>
            </w:r>
          </w:p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ìm ĐK của tham số để PT có nghiệm thỏa mãn ĐK cho trước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4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2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lastRenderedPageBreak/>
              <w:t xml:space="preserve"> 20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7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lastRenderedPageBreak/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lastRenderedPageBreak/>
              <w:t>Giải bài toán bằng cách lập phương trình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Giải bài toán bằng cách lập PT dạng toán chuyển động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ịnh lí Ta lét. Tính chất đường phân giác trong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Biết được tỉ số của hai đoạn thẳng với cùng đơn vị đo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color w:val="000000"/>
                <w:sz w:val="26"/>
                <w:szCs w:val="26"/>
                <w:lang w:val="nl-NL"/>
              </w:rPr>
              <w:t>Vận dụng tính chất đường phân giác trong của tam giác để tính độ dài đoạn thẳng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5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am giác đồng dạng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Nhận biết được hai tam giác đồng dạng. Biết được tỉ số đồng dạng của hai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Hiểu được hai tam giác đồng dạng để tính độ dài các đoạn thẳng.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ính tỉ số diện tích của hai tam giác đồng dạng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3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8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4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0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DD4D73" w:rsidRPr="00E64454" w:rsidRDefault="00DD4D73" w:rsidP="00DD4D73">
      <w:pPr>
        <w:rPr>
          <w:sz w:val="26"/>
          <w:szCs w:val="26"/>
          <w:lang w:val="nl-NL"/>
        </w:rPr>
      </w:pPr>
    </w:p>
    <w:sectPr w:rsidR="00DD4D73" w:rsidRPr="00E64454" w:rsidSect="000F6CDF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1907" w:h="16840" w:code="9"/>
      <w:pgMar w:top="567" w:right="567" w:bottom="567" w:left="85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81A" w:rsidRDefault="00C4681A" w:rsidP="000F6CDF">
      <w:r>
        <w:separator/>
      </w:r>
    </w:p>
  </w:endnote>
  <w:endnote w:type="continuationSeparator" w:id="0">
    <w:p w:rsidR="00C4681A" w:rsidRDefault="00C4681A" w:rsidP="000F6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N-NTim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F3466E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      </w:t>
    </w:r>
    <w:r w:rsidRPr="00F3466E">
      <w:rPr>
        <w:rFonts w:eastAsia="Calibri"/>
        <w:b/>
        <w:color w:val="00B0F0"/>
        <w:sz w:val="24"/>
        <w:szCs w:val="24"/>
        <w:lang w:val="nl-NL"/>
      </w:rPr>
      <w:t xml:space="preserve"/>
    </w:r>
    <w:r w:rsidRPr="00F3466E">
      <w:rPr>
        <w:rFonts w:eastAsia="Calibri"/>
        <w:b/>
        <w:color w:val="FF0000"/>
        <w:sz w:val="24"/>
        <w:szCs w:val="24"/>
        <w:lang w:val="nl-NL"/>
      </w:rPr>
      <w:t xml:space="preserve"/>
    </w:r>
    <w:r w:rsidRPr="00F3466E">
      <w:rPr>
        <w:rFonts w:eastAsia="Calibri"/>
        <w:sz w:val="24"/>
        <w:szCs w:val="24"/>
      </w:rPr>
      <w:tab/>
      <w:t xml:space="preserve">                                             </w:t>
    </w:r>
    <w:r w:rsidRPr="00F3466E">
      <w:rPr>
        <w:rFonts w:eastAsia="Calibri"/>
        <w:b/>
        <w:color w:val="FF0000"/>
        <w:sz w:val="24"/>
        <w:szCs w:val="24"/>
      </w:rPr>
      <w:t>Trang</w:t>
    </w:r>
    <w:r w:rsidRPr="00F3466E">
      <w:rPr>
        <w:rFonts w:eastAsia="Calibri"/>
        <w:b/>
        <w:color w:val="0070C0"/>
        <w:sz w:val="24"/>
        <w:szCs w:val="24"/>
      </w:rPr>
      <w:t xml:space="preserve"> </w:t>
    </w:r>
    <w:r w:rsidRPr="00F3466E">
      <w:rPr>
        <w:rFonts w:eastAsia="Calibri"/>
        <w:b/>
        <w:color w:val="0070C0"/>
        <w:sz w:val="24"/>
        <w:szCs w:val="24"/>
      </w:rPr>
      <w:fldChar w:fldCharType="begin"/>
    </w:r>
    <w:r w:rsidRPr="00F3466E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F3466E">
      <w:rPr>
        <w:rFonts w:eastAsia="Calibri"/>
        <w:b/>
        <w:color w:val="0070C0"/>
        <w:sz w:val="24"/>
        <w:szCs w:val="24"/>
      </w:rPr>
      <w:fldChar w:fldCharType="separate"/>
    </w:r>
    <w:r>
      <w:rPr>
        <w:rFonts w:eastAsia="Calibri"/>
        <w:b/>
        <w:noProof/>
        <w:color w:val="0070C0"/>
        <w:sz w:val="24"/>
        <w:szCs w:val="24"/>
      </w:rPr>
      <w:t>1</w:t>
    </w:r>
    <w:r w:rsidRPr="00F3466E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81A" w:rsidRDefault="00C4681A" w:rsidP="000F6CDF">
      <w:r>
        <w:separator/>
      </w:r>
    </w:p>
  </w:footnote>
  <w:footnote w:type="continuationSeparator" w:id="0">
    <w:p w:rsidR="00C4681A" w:rsidRDefault="00C4681A" w:rsidP="000F6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320"/>
        <w:tab w:val="right" w:pos="8640"/>
      </w:tabs>
      <w:jc w:val="center"/>
      <w:rPr>
        <w:sz w:val="24"/>
        <w:szCs w:val="24"/>
      </w:rPr>
    </w:pPr>
    <w:bookmarkStart w:id="0" w:name="_GoBack"/>
    <w:r w:rsidRPr="00F3466E">
      <w:rPr>
        <w:rFonts w:eastAsia="Calibri"/>
        <w:b/>
        <w:color w:val="00B0F0"/>
        <w:sz w:val="24"/>
        <w:szCs w:val="22"/>
        <w:lang w:val="nl-NL"/>
      </w:rPr>
      <w:t/>
    </w:r>
    <w:r w:rsidRPr="00F3466E">
      <w:rPr>
        <w:rFonts w:eastAsia="Calibri"/>
        <w:b/>
        <w:color w:val="FF0000"/>
        <w:sz w:val="24"/>
        <w:szCs w:val="22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556"/>
    <w:rsid w:val="00052B2E"/>
    <w:rsid w:val="00065214"/>
    <w:rsid w:val="00086999"/>
    <w:rsid w:val="000F6CDF"/>
    <w:rsid w:val="00165B44"/>
    <w:rsid w:val="001845E8"/>
    <w:rsid w:val="00216556"/>
    <w:rsid w:val="002C5FC9"/>
    <w:rsid w:val="002D6503"/>
    <w:rsid w:val="002E276A"/>
    <w:rsid w:val="0035160C"/>
    <w:rsid w:val="00367725"/>
    <w:rsid w:val="003F2E3F"/>
    <w:rsid w:val="00400680"/>
    <w:rsid w:val="00400770"/>
    <w:rsid w:val="00402061"/>
    <w:rsid w:val="00451D03"/>
    <w:rsid w:val="004E38CE"/>
    <w:rsid w:val="004E53B5"/>
    <w:rsid w:val="0052648C"/>
    <w:rsid w:val="005313C1"/>
    <w:rsid w:val="00560D79"/>
    <w:rsid w:val="00563F37"/>
    <w:rsid w:val="0058110F"/>
    <w:rsid w:val="00582BA5"/>
    <w:rsid w:val="005A08CC"/>
    <w:rsid w:val="005B5FAE"/>
    <w:rsid w:val="005C0854"/>
    <w:rsid w:val="005C2C2B"/>
    <w:rsid w:val="005E44AE"/>
    <w:rsid w:val="006D423F"/>
    <w:rsid w:val="006D526B"/>
    <w:rsid w:val="006E7BE6"/>
    <w:rsid w:val="007115B1"/>
    <w:rsid w:val="00730CB6"/>
    <w:rsid w:val="0076382C"/>
    <w:rsid w:val="0078714B"/>
    <w:rsid w:val="007905E7"/>
    <w:rsid w:val="007B4D5F"/>
    <w:rsid w:val="007B505B"/>
    <w:rsid w:val="007C4E69"/>
    <w:rsid w:val="007F5941"/>
    <w:rsid w:val="00801CDD"/>
    <w:rsid w:val="00816D78"/>
    <w:rsid w:val="00882321"/>
    <w:rsid w:val="008B5187"/>
    <w:rsid w:val="008D5F24"/>
    <w:rsid w:val="008E2430"/>
    <w:rsid w:val="008F3ADB"/>
    <w:rsid w:val="00910D1D"/>
    <w:rsid w:val="00935889"/>
    <w:rsid w:val="00946F76"/>
    <w:rsid w:val="009740F3"/>
    <w:rsid w:val="009907DA"/>
    <w:rsid w:val="00991B83"/>
    <w:rsid w:val="009A0CD9"/>
    <w:rsid w:val="00A334A9"/>
    <w:rsid w:val="00A365B4"/>
    <w:rsid w:val="00A75404"/>
    <w:rsid w:val="00A91E1C"/>
    <w:rsid w:val="00B17A4B"/>
    <w:rsid w:val="00B34F55"/>
    <w:rsid w:val="00B57AF4"/>
    <w:rsid w:val="00BA3133"/>
    <w:rsid w:val="00BA5DE4"/>
    <w:rsid w:val="00BB4884"/>
    <w:rsid w:val="00BE03F0"/>
    <w:rsid w:val="00C02166"/>
    <w:rsid w:val="00C4681A"/>
    <w:rsid w:val="00C803DD"/>
    <w:rsid w:val="00D2746E"/>
    <w:rsid w:val="00D30A80"/>
    <w:rsid w:val="00DB3EB4"/>
    <w:rsid w:val="00DD4D73"/>
    <w:rsid w:val="00DF2676"/>
    <w:rsid w:val="00E05AF9"/>
    <w:rsid w:val="00E13C0C"/>
    <w:rsid w:val="00E64454"/>
    <w:rsid w:val="00EC6494"/>
    <w:rsid w:val="00ED67B9"/>
    <w:rsid w:val="00F174F3"/>
    <w:rsid w:val="00F24920"/>
    <w:rsid w:val="00F3466E"/>
    <w:rsid w:val="00F505A4"/>
    <w:rsid w:val="00F63A31"/>
    <w:rsid w:val="00FF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0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38.wmf" Type="http://schemas.openxmlformats.org/officeDocument/2006/relationships/image"/><Relationship Id="rId101" Target="embeddings/oleObject57.bin" Type="http://schemas.openxmlformats.org/officeDocument/2006/relationships/oleObject"/><Relationship Id="rId102" Target="media/image39.wmf" Type="http://schemas.openxmlformats.org/officeDocument/2006/relationships/image"/><Relationship Id="rId103" Target="embeddings/oleObject58.bin" Type="http://schemas.openxmlformats.org/officeDocument/2006/relationships/oleObject"/><Relationship Id="rId104" Target="media/image40.wmf" Type="http://schemas.openxmlformats.org/officeDocument/2006/relationships/image"/><Relationship Id="rId105" Target="embeddings/oleObject59.bin" Type="http://schemas.openxmlformats.org/officeDocument/2006/relationships/oleObject"/><Relationship Id="rId106" Target="embeddings/oleObject60.bin" Type="http://schemas.openxmlformats.org/officeDocument/2006/relationships/oleObject"/><Relationship Id="rId107" Target="embeddings/oleObject61.bin" Type="http://schemas.openxmlformats.org/officeDocument/2006/relationships/oleObject"/><Relationship Id="rId108" Target="media/image41.wmf" Type="http://schemas.openxmlformats.org/officeDocument/2006/relationships/image"/><Relationship Id="rId109" Target="embeddings/oleObject62.bin" Type="http://schemas.openxmlformats.org/officeDocument/2006/relationships/oleObject"/><Relationship Id="rId11" Target="media/image3.wmf" Type="http://schemas.openxmlformats.org/officeDocument/2006/relationships/image"/><Relationship Id="rId110" Target="embeddings/oleObject63.bin" Type="http://schemas.openxmlformats.org/officeDocument/2006/relationships/oleObject"/><Relationship Id="rId111" Target="media/image42.wmf" Type="http://schemas.openxmlformats.org/officeDocument/2006/relationships/image"/><Relationship Id="rId112" Target="embeddings/oleObject64.bin" Type="http://schemas.openxmlformats.org/officeDocument/2006/relationships/oleObject"/><Relationship Id="rId113" Target="embeddings/oleObject65.bin" Type="http://schemas.openxmlformats.org/officeDocument/2006/relationships/oleObject"/><Relationship Id="rId114" Target="media/image43.wmf" Type="http://schemas.openxmlformats.org/officeDocument/2006/relationships/image"/><Relationship Id="rId115" Target="embeddings/oleObject66.bin" Type="http://schemas.openxmlformats.org/officeDocument/2006/relationships/oleObject"/><Relationship Id="rId116" Target="media/image44.wmf" Type="http://schemas.openxmlformats.org/officeDocument/2006/relationships/image"/><Relationship Id="rId117" Target="embeddings/oleObject67.bin" Type="http://schemas.openxmlformats.org/officeDocument/2006/relationships/oleObject"/><Relationship Id="rId118" Target="media/image45.wmf" Type="http://schemas.openxmlformats.org/officeDocument/2006/relationships/image"/><Relationship Id="rId119" Target="embeddings/oleObject68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46.wmf" Type="http://schemas.openxmlformats.org/officeDocument/2006/relationships/image"/><Relationship Id="rId121" Target="embeddings/oleObject69.bin" Type="http://schemas.openxmlformats.org/officeDocument/2006/relationships/oleObject"/><Relationship Id="rId122" Target="media/image47.wmf" Type="http://schemas.openxmlformats.org/officeDocument/2006/relationships/image"/><Relationship Id="rId123" Target="embeddings/oleObject70.bin" Type="http://schemas.openxmlformats.org/officeDocument/2006/relationships/oleObject"/><Relationship Id="rId124" Target="media/image48.wmf" Type="http://schemas.openxmlformats.org/officeDocument/2006/relationships/image"/><Relationship Id="rId125" Target="embeddings/oleObject71.bin" Type="http://schemas.openxmlformats.org/officeDocument/2006/relationships/oleObject"/><Relationship Id="rId126" Target="media/image49.wmf" Type="http://schemas.openxmlformats.org/officeDocument/2006/relationships/image"/><Relationship Id="rId127" Target="embeddings/oleObject72.bin" Type="http://schemas.openxmlformats.org/officeDocument/2006/relationships/oleObject"/><Relationship Id="rId128" Target="media/image50.wmf" Type="http://schemas.openxmlformats.org/officeDocument/2006/relationships/image"/><Relationship Id="rId129" Target="embeddings/oleObject73.bin" Type="http://schemas.openxmlformats.org/officeDocument/2006/relationships/oleObject"/><Relationship Id="rId13" Target="media/image4.wmf" Type="http://schemas.openxmlformats.org/officeDocument/2006/relationships/image"/><Relationship Id="rId130" Target="media/image51.wmf" Type="http://schemas.openxmlformats.org/officeDocument/2006/relationships/image"/><Relationship Id="rId131" Target="embeddings/oleObject74.bin" Type="http://schemas.openxmlformats.org/officeDocument/2006/relationships/oleObject"/><Relationship Id="rId132" Target="media/image52.wmf" Type="http://schemas.openxmlformats.org/officeDocument/2006/relationships/image"/><Relationship Id="rId133" Target="embeddings/oleObject75.bin" Type="http://schemas.openxmlformats.org/officeDocument/2006/relationships/oleObject"/><Relationship Id="rId134" Target="embeddings/oleObject76.bin" Type="http://schemas.openxmlformats.org/officeDocument/2006/relationships/oleObject"/><Relationship Id="rId135" Target="embeddings/oleObject77.bin" Type="http://schemas.openxmlformats.org/officeDocument/2006/relationships/oleObject"/><Relationship Id="rId136" Target="media/image53.wmf" Type="http://schemas.openxmlformats.org/officeDocument/2006/relationships/image"/><Relationship Id="rId137" Target="embeddings/oleObject78.bin" Type="http://schemas.openxmlformats.org/officeDocument/2006/relationships/oleObject"/><Relationship Id="rId138" Target="header1.xml" Type="http://schemas.openxmlformats.org/officeDocument/2006/relationships/header"/><Relationship Id="rId139" Target="header2.xml" Type="http://schemas.openxmlformats.org/officeDocument/2006/relationships/header"/><Relationship Id="rId14" Target="embeddings/oleObject4.bin" Type="http://schemas.openxmlformats.org/officeDocument/2006/relationships/oleObject"/><Relationship Id="rId140" Target="footer1.xml" Type="http://schemas.openxmlformats.org/officeDocument/2006/relationships/footer"/><Relationship Id="rId141" Target="footer2.xml" Type="http://schemas.openxmlformats.org/officeDocument/2006/relationships/footer"/><Relationship Id="rId142" Target="header3.xml" Type="http://schemas.openxmlformats.org/officeDocument/2006/relationships/header"/><Relationship Id="rId143" Target="footer3.xml" Type="http://schemas.openxmlformats.org/officeDocument/2006/relationships/footer"/><Relationship Id="rId144" Target="fontTable.xml" Type="http://schemas.openxmlformats.org/officeDocument/2006/relationships/fontTable"/><Relationship Id="rId145" Target="theme/theme1.xml" Type="http://schemas.openxmlformats.org/officeDocument/2006/relationships/theme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ettings.xml" Type="http://schemas.openxmlformats.org/officeDocument/2006/relationships/settings"/><Relationship Id="rId30" Target="embeddings/oleObject14.bin" Type="http://schemas.openxmlformats.org/officeDocument/2006/relationships/oleObject"/><Relationship Id="rId31" Target="embeddings/oleObject15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6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7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8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9.bin" Type="http://schemas.openxmlformats.org/officeDocument/2006/relationships/oleObject"/><Relationship Id="rId4" Target="webSettings.xml" Type="http://schemas.openxmlformats.org/officeDocument/2006/relationships/webSettings"/><Relationship Id="rId40" Target="media/image15.wmf" Type="http://schemas.openxmlformats.org/officeDocument/2006/relationships/image"/><Relationship Id="rId41" Target="embeddings/oleObject20.bin" Type="http://schemas.openxmlformats.org/officeDocument/2006/relationships/oleObject"/><Relationship Id="rId42" Target="embeddings/oleObject21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2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3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4.bin" Type="http://schemas.openxmlformats.org/officeDocument/2006/relationships/oleObject"/><Relationship Id="rId49" Target="embeddings/oleObject25.bin" Type="http://schemas.openxmlformats.org/officeDocument/2006/relationships/oleObject"/><Relationship Id="rId5" Target="footnotes.xml" Type="http://schemas.openxmlformats.org/officeDocument/2006/relationships/footnotes"/><Relationship Id="rId50" Target="media/image19.wmf" Type="http://schemas.openxmlformats.org/officeDocument/2006/relationships/image"/><Relationship Id="rId51" Target="embeddings/oleObject26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7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8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9.bin" Type="http://schemas.openxmlformats.org/officeDocument/2006/relationships/oleObject"/><Relationship Id="rId58" Target="media/image23.wmf" Type="http://schemas.openxmlformats.org/officeDocument/2006/relationships/image"/><Relationship Id="rId59" Target="embeddings/oleObject30.bin" Type="http://schemas.openxmlformats.org/officeDocument/2006/relationships/oleObject"/><Relationship Id="rId6" Target="endnotes.xml" Type="http://schemas.openxmlformats.org/officeDocument/2006/relationships/endnotes"/><Relationship Id="rId60" Target="media/image24.wmf" Type="http://schemas.openxmlformats.org/officeDocument/2006/relationships/image"/><Relationship Id="rId61" Target="embeddings/oleObject31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2.bin" Type="http://schemas.openxmlformats.org/officeDocument/2006/relationships/oleObject"/><Relationship Id="rId64" Target="media/image26.wmf" Type="http://schemas.openxmlformats.org/officeDocument/2006/relationships/image"/><Relationship Id="rId65" Target="embeddings/oleObject33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4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5.bin" Type="http://schemas.openxmlformats.org/officeDocument/2006/relationships/oleObject"/><Relationship Id="rId7" Target="media/image1.wmf" Type="http://schemas.openxmlformats.org/officeDocument/2006/relationships/image"/><Relationship Id="rId70" Target="media/image29.wmf" Type="http://schemas.openxmlformats.org/officeDocument/2006/relationships/image"/><Relationship Id="rId71" Target="embeddings/oleObject36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7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8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9.bin" Type="http://schemas.openxmlformats.org/officeDocument/2006/relationships/oleObject"/><Relationship Id="rId78" Target="media/image33.wmf" Type="http://schemas.openxmlformats.org/officeDocument/2006/relationships/image"/><Relationship Id="rId79" Target="embeddings/oleObject40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4.wmf" Type="http://schemas.openxmlformats.org/officeDocument/2006/relationships/image"/><Relationship Id="rId81" Target="embeddings/oleObject41.bin" Type="http://schemas.openxmlformats.org/officeDocument/2006/relationships/oleObject"/><Relationship Id="rId82" Target="embeddings/oleObject42.bin" Type="http://schemas.openxmlformats.org/officeDocument/2006/relationships/oleObject"/><Relationship Id="rId83" Target="embeddings/oleObject43.bin" Type="http://schemas.openxmlformats.org/officeDocument/2006/relationships/oleObject"/><Relationship Id="rId84" Target="embeddings/oleObject44.bin" Type="http://schemas.openxmlformats.org/officeDocument/2006/relationships/oleObject"/><Relationship Id="rId85" Target="embeddings/oleObject45.bin" Type="http://schemas.openxmlformats.org/officeDocument/2006/relationships/oleObject"/><Relationship Id="rId86" Target="embeddings/oleObject46.bin" Type="http://schemas.openxmlformats.org/officeDocument/2006/relationships/oleObject"/><Relationship Id="rId87" Target="embeddings/oleObject47.bin" Type="http://schemas.openxmlformats.org/officeDocument/2006/relationships/oleObject"/><Relationship Id="rId88" Target="embeddings/oleObject48.bin" Type="http://schemas.openxmlformats.org/officeDocument/2006/relationships/oleObject"/><Relationship Id="rId89" Target="embeddings/oleObject49.bin" Type="http://schemas.openxmlformats.org/officeDocument/2006/relationships/oleObject"/><Relationship Id="rId9" Target="media/image2.wmf" Type="http://schemas.openxmlformats.org/officeDocument/2006/relationships/image"/><Relationship Id="rId90" Target="embeddings/oleObject50.bin" Type="http://schemas.openxmlformats.org/officeDocument/2006/relationships/oleObject"/><Relationship Id="rId91" Target="embeddings/oleObject51.bin" Type="http://schemas.openxmlformats.org/officeDocument/2006/relationships/oleObject"/><Relationship Id="rId92" Target="embeddings/oleObject52.bin" Type="http://schemas.openxmlformats.org/officeDocument/2006/relationships/oleObject"/><Relationship Id="rId93" Target="embeddings/oleObject53.bin" Type="http://schemas.openxmlformats.org/officeDocument/2006/relationships/oleObject"/><Relationship Id="rId94" Target="media/image35.wmf" Type="http://schemas.openxmlformats.org/officeDocument/2006/relationships/image"/><Relationship Id="rId95" Target="embeddings/oleObject54.bin" Type="http://schemas.openxmlformats.org/officeDocument/2006/relationships/oleObject"/><Relationship Id="rId96" Target="media/image36.wmf" Type="http://schemas.openxmlformats.org/officeDocument/2006/relationships/image"/><Relationship Id="rId97" Target="embeddings/oleObject55.bin" Type="http://schemas.openxmlformats.org/officeDocument/2006/relationships/oleObject"/><Relationship Id="rId98" Target="media/image37.wmf" Type="http://schemas.openxmlformats.org/officeDocument/2006/relationships/image"/><Relationship Id="rId99" Target="embeddings/oleObject56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7</Words>
  <Characters>899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10:31:00Z</dcterms:created>
  <dc:creator>admin</dc:creator>
  <dc:description>Đề thi giữa HK2 Toán 8 THCS Ân Hữu 2021-2022 có đáp án và ma trận được soạn dưới dạng file word và PDF gồm 6 trang. Các bạn xem và tải về ở dưới.</dc:description>
  <dcterms:modified xsi:type="dcterms:W3CDTF">2022-03-16T10:31:00Z</dcterms:modified>
  <cp:revision>1</cp:revision>
  <dc:title>Đề Thi Giữa HK2 Toán 8 THCS Ân Hữu 2021-2022 Có Đáp Án Và Ma Trận</dc:title>
</cp:coreProperties>
</file>